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8"/>
  </p:notesMasterIdLst>
  <p:sldIdLst>
    <p:sldId id="256" r:id="rId2"/>
    <p:sldId id="350" r:id="rId3"/>
    <p:sldId id="351" r:id="rId4"/>
    <p:sldId id="348" r:id="rId5"/>
    <p:sldId id="349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0" r:id="rId40"/>
    <p:sldId id="291" r:id="rId41"/>
    <p:sldId id="292" r:id="rId42"/>
    <p:sldId id="293" r:id="rId43"/>
    <p:sldId id="294" r:id="rId44"/>
    <p:sldId id="295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03" r:id="rId53"/>
    <p:sldId id="304" r:id="rId54"/>
    <p:sldId id="305" r:id="rId55"/>
    <p:sldId id="306" r:id="rId56"/>
    <p:sldId id="307" r:id="rId57"/>
    <p:sldId id="308" r:id="rId58"/>
    <p:sldId id="309" r:id="rId59"/>
    <p:sldId id="310" r:id="rId60"/>
    <p:sldId id="311" r:id="rId61"/>
    <p:sldId id="312" r:id="rId62"/>
    <p:sldId id="313" r:id="rId63"/>
    <p:sldId id="314" r:id="rId64"/>
    <p:sldId id="315" r:id="rId65"/>
    <p:sldId id="316" r:id="rId66"/>
    <p:sldId id="317" r:id="rId67"/>
    <p:sldId id="318" r:id="rId68"/>
    <p:sldId id="319" r:id="rId69"/>
    <p:sldId id="320" r:id="rId70"/>
    <p:sldId id="321" r:id="rId71"/>
    <p:sldId id="322" r:id="rId72"/>
    <p:sldId id="323" r:id="rId73"/>
    <p:sldId id="324" r:id="rId74"/>
    <p:sldId id="325" r:id="rId75"/>
    <p:sldId id="326" r:id="rId76"/>
    <p:sldId id="327" r:id="rId77"/>
    <p:sldId id="328" r:id="rId78"/>
    <p:sldId id="329" r:id="rId79"/>
    <p:sldId id="330" r:id="rId80"/>
    <p:sldId id="331" r:id="rId81"/>
    <p:sldId id="332" r:id="rId82"/>
    <p:sldId id="333" r:id="rId83"/>
    <p:sldId id="334" r:id="rId84"/>
    <p:sldId id="335" r:id="rId85"/>
    <p:sldId id="336" r:id="rId86"/>
    <p:sldId id="337" r:id="rId87"/>
    <p:sldId id="338" r:id="rId88"/>
    <p:sldId id="339" r:id="rId89"/>
    <p:sldId id="340" r:id="rId90"/>
    <p:sldId id="341" r:id="rId91"/>
    <p:sldId id="342" r:id="rId92"/>
    <p:sldId id="343" r:id="rId93"/>
    <p:sldId id="344" r:id="rId94"/>
    <p:sldId id="345" r:id="rId95"/>
    <p:sldId id="346" r:id="rId96"/>
    <p:sldId id="347" r:id="rId9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D46DF48-D749-4A85-82E4-376E648194FB}">
          <p14:sldIdLst>
            <p14:sldId id="256"/>
            <p14:sldId id="350"/>
            <p14:sldId id="351"/>
            <p14:sldId id="348"/>
            <p14:sldId id="349"/>
          </p14:sldIdLst>
        </p14:section>
        <p14:section name="numpy" id="{0ABF6D5A-1E58-4600-AE45-538E8F3A850B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</p14:sldIdLst>
        </p14:section>
        <p14:section name="scipy" id="{2BFE4CBE-B0F9-4FF9-B06C-4190F5D0A8AE}">
          <p14:sldIdLst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</p14:sldIdLst>
        </p14:section>
        <p14:section name="matplotlib" id="{F403613D-8C13-4CDF-B6A0-431E438689C2}">
          <p14:sldIdLst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sympy" id="{891A720C-B16A-48AD-AF97-823F2A124362}">
          <p14:sldIdLst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</p14:sldIdLst>
        </p14:section>
        <p14:section name="HDF5" id="{DED9C11B-28E7-49E5-B16A-009E9F2C22D8}">
          <p14:sldIdLst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</p14:sldIdLst>
        </p14:section>
        <p14:section name="Bokeh" id="{22F7CFE4-471A-46E1-B56F-941AA410093A}">
          <p14:sldIdLst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</p14:sldIdLst>
        </p14:section>
        <p14:section name="scikit-image &amp; OpenCV" id="{9AE95759-AB76-41D4-AD63-776D3CBA133E}">
          <p14:sldIdLst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3" autoAdjust="0"/>
    <p:restoredTop sz="94660"/>
  </p:normalViewPr>
  <p:slideViewPr>
    <p:cSldViewPr snapToGrid="0">
      <p:cViewPr varScale="1">
        <p:scale>
          <a:sx n="75" d="100"/>
          <a:sy n="75" d="100"/>
        </p:scale>
        <p:origin x="84" y="5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A79FE-F917-4C87-AD83-0AC7A6FA25F7}" type="datetimeFigureOut">
              <a:rPr lang="en-US" smtClean="0"/>
              <a:t>2021-03-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2E54D0-57AA-4B0A-9870-489EE29BC9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767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Impulse_response" TargetMode="External"/><Relationship Id="rId3" Type="http://schemas.openxmlformats.org/officeDocument/2006/relationships/hyperlink" Target="http://en.wikipedia.org/wiki/Sampling_rate" TargetMode="External"/><Relationship Id="rId7" Type="http://schemas.openxmlformats.org/officeDocument/2006/relationships/hyperlink" Target="http://en.wikipedia.org/wiki/Digital_filter" TargetMode="External"/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Electronic_filter" TargetMode="External"/><Relationship Id="rId5" Type="http://schemas.openxmlformats.org/officeDocument/2006/relationships/hyperlink" Target="http://en.wikipedia.org/wiki/Linear_time-invariant_system" TargetMode="External"/><Relationship Id="rId4" Type="http://schemas.openxmlformats.org/officeDocument/2006/relationships/hyperlink" Target="http://en.wikipedia.org/wiki/Discrete_signal" TargetMode="External"/><Relationship Id="rId9" Type="http://schemas.openxmlformats.org/officeDocument/2006/relationships/hyperlink" Target="http://en.wikipedia.org/wiki/Finite_impulse_response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 </a:t>
            </a:r>
            <a:r>
              <a:rPr lang="en-US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yquist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equenc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half of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Sampling rate"/>
              </a:rPr>
              <a:t>sampling rat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Discrete signal"/>
              </a:rPr>
              <a:t>discrete signa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processing system.</a:t>
            </a:r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finite impulse response (IIR)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a property applying to many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Linear time-invariant system"/>
              </a:rPr>
              <a:t>linear time-invariant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Common examples of linear time-invariant systems are most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 tooltip="Electronic filter"/>
              </a:rPr>
              <a:t>electronic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nd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7" tooltip="Digital filter"/>
              </a:rPr>
              <a:t>digital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Systems with this property are known a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are distinguished by having an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8" tooltip="Impulse response"/>
              </a:rPr>
              <a:t>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which does not become exactly zero past a certain point, but continues indefinitely. This is in contrast to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9" tooltip="Finite impulse response"/>
              </a:rPr>
              <a:t>finite 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which the impulse respons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become exactly zero at time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&gt;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for some finit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us being of finite duration.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719F6-2AB7-47DE-AD4D-74548843A43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150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3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58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3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821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3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320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3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21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3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602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3-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151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3-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205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3-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483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3-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016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3-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281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3-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464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CF3255-C76E-4FA3-812C-0AAA4654139A}" type="datetimeFigureOut">
              <a:rPr lang="en-US" smtClean="0"/>
              <a:t>2021-03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775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deed.ast" TargetMode="External"/><Relationship Id="rId2" Type="http://schemas.openxmlformats.org/officeDocument/2006/relationships/hyperlink" Target="mailto:geertjan.bex@uhasselt.be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bit.ly/2qouLp2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://mathesaurus.sourceforge.net/matlab-numpy.html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training-material/tree/master/Python/Birdsong" TargetMode="External"/><Relationship Id="rId2" Type="http://schemas.openxmlformats.org/officeDocument/2006/relationships/hyperlink" Target="https://github.com/gjbex/Scientific-Python/tree/master/source-code/numpy" TargetMode="Externa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8.png"/><Relationship Id="rId4" Type="http://schemas.openxmlformats.org/officeDocument/2006/relationships/image" Target="../media/image9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matplotlib" TargetMode="Externa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python-graph-gallery.com/" TargetMode="External"/><Relationship Id="rId2" Type="http://schemas.openxmlformats.org/officeDocument/2006/relationships/hyperlink" Target="http://colorbrewer2.org/" TargetMode="Externa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sympy" TargetMode="Externa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5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Scientific-Python/tree/master/source-code/numpy" TargetMode="External"/><Relationship Id="rId2" Type="http://schemas.openxmlformats.org/officeDocument/2006/relationships/hyperlink" Target="https://github.com/gjbex/Scientific-Python/tree/master/source-code/matrices" TargetMode="External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hyperlink" Target="https://peerj.com/articles/cs-103/" TargetMode="Externa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hdf5" TargetMode="External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bokeh" TargetMode="External"/><Relationship Id="rId1" Type="http://schemas.openxmlformats.org/officeDocument/2006/relationships/slideLayout" Target="../slideLayouts/slideLayout3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Python/image-processing" TargetMode="External"/><Relationship Id="rId1" Type="http://schemas.openxmlformats.org/officeDocument/2006/relationships/slideLayout" Target="../slideLayouts/slideLayout3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9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hyperlink" Target="http://docs.opencv.org/3.2.0/d6/d00/tutorial_py_root.html" TargetMode="External"/><Relationship Id="rId2" Type="http://schemas.openxmlformats.org/officeDocument/2006/relationships/hyperlink" Target="http://scikit-image.org/docs/0.12.x/user_guide.html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cientific Pyth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Geert Jan Bex</a:t>
            </a:r>
          </a:p>
          <a:p>
            <a:r>
              <a:rPr lang="en-US" dirty="0"/>
              <a:t>(</a:t>
            </a:r>
            <a:r>
              <a:rPr lang="en-US" dirty="0">
                <a:hlinkClick r:id="rId2"/>
              </a:rPr>
              <a:t>geertjan.bex@uhasselt.be</a:t>
            </a:r>
            <a:r>
              <a:rPr lang="en-US" dirty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26841" y="6009448"/>
            <a:ext cx="7424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icense</a:t>
            </a:r>
            <a:r>
              <a:rPr lang="en-US" dirty="0"/>
              <a:t>: this presentation is released under the Creative Commons CC BY 4.0,</a:t>
            </a:r>
            <a:br>
              <a:rPr lang="en-US" dirty="0"/>
            </a:br>
            <a:r>
              <a:rPr lang="en-US" dirty="0"/>
              <a:t>see </a:t>
            </a:r>
            <a:r>
              <a:rPr lang="en-US" dirty="0">
                <a:hlinkClick r:id="rId3"/>
              </a:rPr>
              <a:t>https://creativecommons.org/licenses/by/4.0/deed.ast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760697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using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3" name="TextBox 2"/>
          <p:cNvSpPr txBox="1"/>
          <p:nvPr/>
        </p:nvSpPr>
        <p:spPr>
          <a:xfrm>
            <a:off x="4087885" y="1685708"/>
            <a:ext cx="6526146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n, n))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a @ b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873549" y="1723030"/>
            <a:ext cx="2019592" cy="1787271"/>
            <a:chOff x="349549" y="2299093"/>
            <a:chExt cx="2019592" cy="1787271"/>
          </a:xfrm>
        </p:grpSpPr>
        <p:sp>
          <p:nvSpPr>
            <p:cNvPr id="5" name="TextBox 4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99714" y="2852936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11 s</a:t>
              </a:r>
              <a:endParaRPr lang="nl-BE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99714" y="3717032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77 s</a:t>
              </a:r>
              <a:endParaRPr lang="nl-BE" dirty="0"/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783632" y="3861048"/>
          <a:ext cx="6096000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anguage/library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ecution time matrix multiplication (s)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2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9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1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/</a:t>
                      </a:r>
                      <a:r>
                        <a:rPr lang="en-US" dirty="0" err="1"/>
                        <a:t>nump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77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/BL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0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048328" y="4622351"/>
            <a:ext cx="1468036" cy="1152128"/>
            <a:chOff x="7524328" y="4622351"/>
            <a:chExt cx="1468036" cy="1152128"/>
          </a:xfrm>
        </p:grpSpPr>
        <p:sp>
          <p:nvSpPr>
            <p:cNvPr id="9" name="Curved Left Arrow 8"/>
            <p:cNvSpPr/>
            <p:nvPr/>
          </p:nvSpPr>
          <p:spPr>
            <a:xfrm>
              <a:off x="7524328" y="4622351"/>
              <a:ext cx="288032" cy="1152128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84368" y="4869160"/>
              <a:ext cx="11079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41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6762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 I</a:t>
            </a:r>
            <a:endParaRPr lang="nl-BE" dirty="0"/>
          </a:p>
        </p:txBody>
      </p:sp>
      <p:grpSp>
        <p:nvGrpSpPr>
          <p:cNvPr id="47" name="Group 46"/>
          <p:cNvGrpSpPr/>
          <p:nvPr/>
        </p:nvGrpSpPr>
        <p:grpSpPr>
          <a:xfrm>
            <a:off x="2071661" y="4240629"/>
            <a:ext cx="6909352" cy="1633707"/>
            <a:chOff x="547661" y="4395677"/>
            <a:chExt cx="6909352" cy="1633707"/>
          </a:xfrm>
          <a:solidFill>
            <a:schemeClr val="bg1">
              <a:lumMod val="85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547661" y="4615968"/>
              <a:ext cx="2914551" cy="1200329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c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y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2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d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347864" y="4395677"/>
              <a:ext cx="4109149" cy="574323"/>
              <a:chOff x="1475656" y="4170361"/>
              <a:chExt cx="4109149" cy="574323"/>
            </a:xfrm>
            <a:grpFill/>
          </p:grpSpPr>
          <p:sp>
            <p:nvSpPr>
              <p:cNvPr id="5" name="TextBox 4"/>
              <p:cNvSpPr txBox="1"/>
              <p:nvPr/>
            </p:nvSpPr>
            <p:spPr>
              <a:xfrm>
                <a:off x="2195736" y="4170361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0.0</a:t>
                </a:r>
              </a:p>
            </p:txBody>
          </p:sp>
          <p:cxnSp>
            <p:nvCxnSpPr>
              <p:cNvPr id="6" name="Straight Arrow Connector 5"/>
              <p:cNvCxnSpPr>
                <a:stCxn id="5" idx="1"/>
              </p:cNvCxnSpPr>
              <p:nvPr/>
            </p:nvCxnSpPr>
            <p:spPr>
              <a:xfrm flipH="1">
                <a:off x="1475656" y="4355027"/>
                <a:ext cx="720080" cy="38965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3345161" y="4724802"/>
              <a:ext cx="4109149" cy="369332"/>
              <a:chOff x="1475656" y="3716690"/>
              <a:chExt cx="4109149" cy="369332"/>
            </a:xfrm>
            <a:grpFill/>
          </p:grpSpPr>
          <p:sp>
            <p:nvSpPr>
              <p:cNvPr id="12" name="TextBox 11"/>
              <p:cNvSpPr txBox="1"/>
              <p:nvPr/>
            </p:nvSpPr>
            <p:spPr>
              <a:xfrm>
                <a:off x="2195736" y="3716690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1.0</a:t>
                </a:r>
              </a:p>
            </p:txBody>
          </p:sp>
          <p:cxnSp>
            <p:nvCxnSpPr>
              <p:cNvPr id="13" name="Straight Arrow Connector 12"/>
              <p:cNvCxnSpPr>
                <a:stCxn id="12" idx="1"/>
              </p:cNvCxnSpPr>
              <p:nvPr/>
            </p:nvCxnSpPr>
            <p:spPr>
              <a:xfrm flipH="1" flipV="1">
                <a:off x="1475656" y="3831325"/>
                <a:ext cx="720080" cy="70031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/>
            <p:cNvGrpSpPr/>
            <p:nvPr/>
          </p:nvGrpSpPr>
          <p:grpSpPr>
            <a:xfrm>
              <a:off x="2483768" y="5009196"/>
              <a:ext cx="4168986" cy="414063"/>
              <a:chOff x="611560" y="3497028"/>
              <a:chExt cx="4168986" cy="414063"/>
            </a:xfrm>
            <a:grpFill/>
          </p:grpSpPr>
          <p:sp>
            <p:nvSpPr>
              <p:cNvPr id="16" name="TextBox 15"/>
              <p:cNvSpPr txBox="1"/>
              <p:nvPr/>
            </p:nvSpPr>
            <p:spPr>
              <a:xfrm>
                <a:off x="2195736" y="3541759"/>
                <a:ext cx="258481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2 identity array</a:t>
                </a:r>
              </a:p>
            </p:txBody>
          </p:sp>
          <p:cxnSp>
            <p:nvCxnSpPr>
              <p:cNvPr id="17" name="Straight Arrow Connector 16"/>
              <p:cNvCxnSpPr>
                <a:stCxn id="16" idx="1"/>
              </p:cNvCxnSpPr>
              <p:nvPr/>
            </p:nvCxnSpPr>
            <p:spPr>
              <a:xfrm flipH="1" flipV="1">
                <a:off x="611560" y="3497028"/>
                <a:ext cx="1584176" cy="22939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/>
            <p:nvPr/>
          </p:nvGrpSpPr>
          <p:grpSpPr>
            <a:xfrm>
              <a:off x="3275856" y="5320337"/>
              <a:ext cx="3443711" cy="709047"/>
              <a:chOff x="1403648" y="3376121"/>
              <a:chExt cx="3443711" cy="709047"/>
            </a:xfrm>
            <a:grpFill/>
          </p:grpSpPr>
          <p:sp>
            <p:nvSpPr>
              <p:cNvPr id="20" name="TextBox 19"/>
              <p:cNvSpPr txBox="1"/>
              <p:nvPr/>
            </p:nvSpPr>
            <p:spPr>
              <a:xfrm>
                <a:off x="2195736" y="3438837"/>
                <a:ext cx="2651623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21" name="Straight Arrow Connector 20"/>
              <p:cNvCxnSpPr>
                <a:stCxn id="20" idx="1"/>
              </p:cNvCxnSpPr>
              <p:nvPr/>
            </p:nvCxnSpPr>
            <p:spPr>
              <a:xfrm flipH="1" flipV="1">
                <a:off x="1403648" y="3376121"/>
                <a:ext cx="792088" cy="3858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TextBox 22"/>
          <p:cNvSpPr txBox="1"/>
          <p:nvPr/>
        </p:nvSpPr>
        <p:spPr>
          <a:xfrm>
            <a:off x="2112960" y="1556792"/>
            <a:ext cx="29005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2084334" y="2285400"/>
            <a:ext cx="6684355" cy="1354970"/>
            <a:chOff x="560333" y="2285399"/>
            <a:chExt cx="6684355" cy="1354970"/>
          </a:xfrm>
          <a:solidFill>
            <a:schemeClr val="bg1">
              <a:lumMod val="85000"/>
            </a:schemeClr>
          </a:solidFill>
        </p:grpSpPr>
        <p:sp>
          <p:nvSpPr>
            <p:cNvPr id="24" name="TextBox 23"/>
            <p:cNvSpPr txBox="1"/>
            <p:nvPr/>
          </p:nvSpPr>
          <p:spPr>
            <a:xfrm>
              <a:off x="560333" y="2563879"/>
              <a:ext cx="2901879" cy="923330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1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2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3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2893687" y="2285399"/>
              <a:ext cx="4165631" cy="648072"/>
              <a:chOff x="1008806" y="4303364"/>
              <a:chExt cx="4165631" cy="648072"/>
            </a:xfrm>
            <a:grpFill/>
          </p:grpSpPr>
          <p:sp>
            <p:nvSpPr>
              <p:cNvPr id="26" name="TextBox 25"/>
              <p:cNvSpPr txBox="1"/>
              <p:nvPr/>
            </p:nvSpPr>
            <p:spPr>
              <a:xfrm>
                <a:off x="2195736" y="4303364"/>
                <a:ext cx="2978701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0.0</a:t>
                </a:r>
              </a:p>
            </p:txBody>
          </p:sp>
          <p:cxnSp>
            <p:nvCxnSpPr>
              <p:cNvPr id="27" name="Straight Arrow Connector 26"/>
              <p:cNvCxnSpPr>
                <a:stCxn id="26" idx="1"/>
              </p:cNvCxnSpPr>
              <p:nvPr/>
            </p:nvCxnSpPr>
            <p:spPr>
              <a:xfrm flipH="1">
                <a:off x="1008806" y="4488030"/>
                <a:ext cx="1186930" cy="463406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2699793" y="2639719"/>
              <a:ext cx="4359525" cy="369332"/>
              <a:chOff x="1475657" y="3874888"/>
              <a:chExt cx="3775164" cy="369332"/>
            </a:xfrm>
            <a:grpFill/>
          </p:grpSpPr>
          <p:sp>
            <p:nvSpPr>
              <p:cNvPr id="29" name="TextBox 28"/>
              <p:cNvSpPr txBox="1"/>
              <p:nvPr/>
            </p:nvSpPr>
            <p:spPr>
              <a:xfrm>
                <a:off x="2671392" y="3874888"/>
                <a:ext cx="257942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1.0</a:t>
                </a:r>
              </a:p>
            </p:txBody>
          </p:sp>
          <p:cxnSp>
            <p:nvCxnSpPr>
              <p:cNvPr id="30" name="Straight Arrow Connector 29"/>
              <p:cNvCxnSpPr>
                <a:stCxn id="29" idx="1"/>
              </p:cNvCxnSpPr>
              <p:nvPr/>
            </p:nvCxnSpPr>
            <p:spPr>
              <a:xfrm flipH="1">
                <a:off x="1475657" y="4059554"/>
                <a:ext cx="1195735" cy="996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oup 33"/>
            <p:cNvGrpSpPr/>
            <p:nvPr/>
          </p:nvGrpSpPr>
          <p:grpSpPr>
            <a:xfrm>
              <a:off x="2843809" y="2850022"/>
              <a:ext cx="4400879" cy="790347"/>
              <a:chOff x="958928" y="3149087"/>
              <a:chExt cx="4400879" cy="790347"/>
            </a:xfrm>
            <a:grpFill/>
          </p:grpSpPr>
          <p:sp>
            <p:nvSpPr>
              <p:cNvPr id="35" name="TextBox 34"/>
              <p:cNvSpPr txBox="1"/>
              <p:nvPr/>
            </p:nvSpPr>
            <p:spPr>
              <a:xfrm>
                <a:off x="2195736" y="3293103"/>
                <a:ext cx="3164071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36" name="Straight Arrow Connector 35"/>
              <p:cNvCxnSpPr>
                <a:stCxn id="35" idx="1"/>
              </p:cNvCxnSpPr>
              <p:nvPr/>
            </p:nvCxnSpPr>
            <p:spPr>
              <a:xfrm flipH="1" flipV="1">
                <a:off x="958928" y="3149087"/>
                <a:ext cx="1236808" cy="4671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9" name="Group 38"/>
          <p:cNvGrpSpPr/>
          <p:nvPr/>
        </p:nvGrpSpPr>
        <p:grpSpPr>
          <a:xfrm>
            <a:off x="4799857" y="1198494"/>
            <a:ext cx="2047928" cy="542965"/>
            <a:chOff x="1378722" y="3862789"/>
            <a:chExt cx="2047928" cy="542965"/>
          </a:xfrm>
        </p:grpSpPr>
        <p:sp>
          <p:nvSpPr>
            <p:cNvPr id="40" name="TextBox 39"/>
            <p:cNvSpPr txBox="1"/>
            <p:nvPr/>
          </p:nvSpPr>
          <p:spPr>
            <a:xfrm>
              <a:off x="2195736" y="3862789"/>
              <a:ext cx="123091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onvention</a:t>
              </a:r>
            </a:p>
          </p:txBody>
        </p:sp>
        <p:cxnSp>
          <p:nvCxnSpPr>
            <p:cNvPr id="41" name="Straight Arrow Connector 40"/>
            <p:cNvCxnSpPr>
              <a:stCxn id="40" idx="1"/>
            </p:cNvCxnSpPr>
            <p:nvPr/>
          </p:nvCxnSpPr>
          <p:spPr>
            <a:xfrm flipH="1">
              <a:off x="1378722" y="4047455"/>
              <a:ext cx="817014" cy="3582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1775520" y="6143153"/>
            <a:ext cx="572951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efault type: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</a:t>
            </a:r>
            <a:r>
              <a:rPr lang="en-US" sz="2400" dirty="0"/>
              <a:t> double precision</a:t>
            </a:r>
            <a:endParaRPr lang="nl-BE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9937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2" y="1556792"/>
            <a:ext cx="7477657" cy="1571402"/>
            <a:chOff x="547661" y="1556792"/>
            <a:chExt cx="7477657" cy="1571402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random.uniform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0.0, 1.0, (2, 3)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3881311" cy="1202070"/>
              <a:chOff x="3637248" y="4437112"/>
              <a:chExt cx="3881311" cy="120207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345331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elements </a:t>
                </a:r>
                <a:r>
                  <a:rPr lang="en-US" i="1" dirty="0"/>
                  <a:t>x</a:t>
                </a:r>
                <a:br>
                  <a:rPr lang="en-US" dirty="0"/>
                </a:br>
                <a:r>
                  <a:rPr lang="en-US" dirty="0"/>
                  <a:t>randomly drawn from  uniform</a:t>
                </a:r>
                <a:br>
                  <a:rPr lang="en-US" dirty="0"/>
                </a:br>
                <a:r>
                  <a:rPr lang="en-US" dirty="0"/>
                  <a:t>distribution such that 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en-US" dirty="0">
                    <a:sym typeface="Symbol"/>
                  </a:rPr>
                  <a:t></a:t>
                </a:r>
                <a:r>
                  <a:rPr lang="en-US" dirty="0"/>
                  <a:t> [0.0, 1.0[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7404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3491717"/>
            <a:ext cx="7229654" cy="1460485"/>
            <a:chOff x="539552" y="3491716"/>
            <a:chExt cx="7229654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3.1, 4.2, -1.1], [-0.3, 1.3, 13.1]]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3629253" cy="925069"/>
              <a:chOff x="3637249" y="4437114"/>
              <a:chExt cx="3629253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320126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 from a Python</a:t>
                </a:r>
                <a:br>
                  <a:rPr lang="en-US" dirty="0"/>
                </a:br>
                <a:r>
                  <a:rPr lang="en-US" dirty="0"/>
                  <a:t>list of lists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0"/>
          <p:cNvGrpSpPr/>
          <p:nvPr/>
        </p:nvGrpSpPr>
        <p:grpSpPr>
          <a:xfrm>
            <a:off x="2063552" y="5075893"/>
            <a:ext cx="7776864" cy="1375703"/>
            <a:chOff x="539552" y="5075892"/>
            <a:chExt cx="7776864" cy="1375703"/>
          </a:xfrm>
        </p:grpSpPr>
        <p:sp>
          <p:nvSpPr>
            <p:cNvPr id="14" name="TextBox 13"/>
            <p:cNvSpPr txBox="1"/>
            <p:nvPr/>
          </p:nvSpPr>
          <p:spPr>
            <a:xfrm>
              <a:off x="6615309" y="5805264"/>
              <a:ext cx="1701107" cy="64633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1.2 2.3 3.4</a:t>
              </a:r>
            </a:p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4.5 5.6 6.7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9552" y="5075892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genfromtx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matrix.txt')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139952" y="5456263"/>
              <a:ext cx="2239065" cy="925065"/>
              <a:chOff x="3637249" y="4437118"/>
              <a:chExt cx="2239065" cy="925065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4065241" y="4715852"/>
                <a:ext cx="181107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</a:t>
                </a:r>
                <a:br>
                  <a:rPr lang="en-US" dirty="0"/>
                </a:br>
                <a:r>
                  <a:rPr lang="en-US" dirty="0"/>
                  <a:t>from text file</a:t>
                </a:r>
              </a:p>
            </p:txBody>
          </p:sp>
          <p:cxnSp>
            <p:nvCxnSpPr>
              <p:cNvPr id="18" name="Straight Arrow Connector 17"/>
              <p:cNvCxnSpPr>
                <a:stCxn id="17" idx="1"/>
              </p:cNvCxnSpPr>
              <p:nvPr/>
            </p:nvCxnSpPr>
            <p:spPr>
              <a:xfrm flipH="1" flipV="1">
                <a:off x="3637249" y="4437118"/>
                <a:ext cx="427992" cy="6019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7661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1" y="1556793"/>
            <a:ext cx="8111676" cy="1294403"/>
            <a:chOff x="547661" y="1556792"/>
            <a:chExt cx="8111676" cy="1294403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ang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0.25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4515330" cy="925071"/>
              <a:chOff x="3637248" y="4437112"/>
              <a:chExt cx="4515330" cy="925071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8-element array, first element -1.0,</a:t>
                </a:r>
              </a:p>
              <a:p>
                <a:r>
                  <a:rPr lang="en-US" dirty="0"/>
                  <a:t>last element less than 1.0, step 0.25  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601906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4027133"/>
            <a:ext cx="8115730" cy="1460485"/>
            <a:chOff x="539552" y="3491716"/>
            <a:chExt cx="8115730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spac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9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4515329" cy="925069"/>
              <a:chOff x="3637249" y="4437114"/>
              <a:chExt cx="4515329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9-element array, first element -1.0,</a:t>
                </a:r>
              </a:p>
              <a:p>
                <a:r>
                  <a:rPr lang="en-US" dirty="0"/>
                  <a:t>last element 1.0, determine step  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" name="TextBox 21"/>
          <p:cNvSpPr txBox="1"/>
          <p:nvPr/>
        </p:nvSpPr>
        <p:spPr>
          <a:xfrm>
            <a:off x="1933078" y="3307050"/>
            <a:ext cx="7691314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]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19536" y="5733256"/>
            <a:ext cx="7704856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 1. ]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8538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typ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5141168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Integ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8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16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 on 32-bit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r>
              <a:rPr lang="en-US" dirty="0"/>
              <a:t> on 64-bit architecture 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uint</a:t>
            </a:r>
            <a:r>
              <a:rPr lang="en-US" i="1" dirty="0"/>
              <a:t>&lt;n&gt;</a:t>
            </a:r>
            <a:r>
              <a:rPr lang="en-US" dirty="0"/>
              <a:t> for unsigned integers)</a:t>
            </a:r>
          </a:p>
          <a:p>
            <a:r>
              <a:rPr lang="en-US" dirty="0"/>
              <a:t>Floating point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6, p.floa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28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/>
              <a:t>, i.e., double precision</a:t>
            </a:r>
          </a:p>
          <a:p>
            <a:r>
              <a:rPr lang="en-US" dirty="0"/>
              <a:t>Complex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64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256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mplex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/>
              <a:t>, i.e., double precision</a:t>
            </a:r>
          </a:p>
          <a:p>
            <a:r>
              <a:rPr lang="en-US" dirty="0"/>
              <a:t>Boolean value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bool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Characters/string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haracter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dirty="0"/>
          </a:p>
          <a:p>
            <a:endParaRPr lang="en-US" dirty="0"/>
          </a:p>
          <a:p>
            <a:pPr lvl="2"/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7446220" y="5549936"/>
            <a:ext cx="437170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3,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np.int8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9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array element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Array dimensions, strides</a:t>
            </a:r>
          </a:p>
          <a:p>
            <a:endParaRPr lang="en-US" dirty="0"/>
          </a:p>
          <a:p>
            <a:r>
              <a:rPr lang="en-US" dirty="0"/>
              <a:t>Assigning to a specific elemen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Using an element's value</a:t>
            </a:r>
            <a:endParaRPr lang="nl-BE" dirty="0"/>
          </a:p>
        </p:txBody>
      </p:sp>
      <p:grpSp>
        <p:nvGrpSpPr>
          <p:cNvPr id="13" name="Group 12"/>
          <p:cNvGrpSpPr/>
          <p:nvPr/>
        </p:nvGrpSpPr>
        <p:grpSpPr>
          <a:xfrm>
            <a:off x="2245346" y="3498093"/>
            <a:ext cx="5232741" cy="576064"/>
            <a:chOff x="721345" y="3789040"/>
            <a:chExt cx="5232741" cy="576064"/>
          </a:xfrm>
          <a:solidFill>
            <a:schemeClr val="bg1">
              <a:lumMod val="85000"/>
            </a:schemeClr>
          </a:solidFill>
        </p:grpSpPr>
        <p:sp>
          <p:nvSpPr>
            <p:cNvPr id="4" name="TextBox 3"/>
            <p:cNvSpPr txBox="1"/>
            <p:nvPr/>
          </p:nvSpPr>
          <p:spPr>
            <a:xfrm>
              <a:off x="721345" y="3789040"/>
              <a:ext cx="3202583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[1, 0] = 5.0</a:t>
              </a: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4114800" y="3789040"/>
              <a:ext cx="1839286" cy="576064"/>
              <a:chOff x="4114800" y="3789040"/>
              <a:chExt cx="1839286" cy="576064"/>
            </a:xfrm>
            <a:grpFill/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l-BE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5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nl-BE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nl-B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" name="Rectangle 6"/>
              <p:cNvSpPr/>
              <p:nvPr/>
            </p:nvSpPr>
            <p:spPr>
              <a:xfrm>
                <a:off x="4335194" y="4087977"/>
                <a:ext cx="360040" cy="277127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l-BE"/>
              </a:p>
            </p:txBody>
          </p:sp>
        </p:grpSp>
      </p:grpSp>
      <p:sp>
        <p:nvSpPr>
          <p:cNvPr id="8" name="TextBox 7"/>
          <p:cNvSpPr txBox="1"/>
          <p:nvPr/>
        </p:nvSpPr>
        <p:spPr>
          <a:xfrm>
            <a:off x="2245346" y="4555975"/>
            <a:ext cx="320258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q = a[1, 0] + a[1, 2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56041" y="4869160"/>
            <a:ext cx="3596497" cy="18158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Implicit conversion of</a:t>
            </a:r>
            <a:br>
              <a:rPr lang="en-US" sz="2800" dirty="0"/>
            </a:br>
            <a:r>
              <a:rPr lang="en-US" sz="2800" dirty="0"/>
              <a:t>tuple for index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0-based indexing</a:t>
            </a:r>
            <a:endParaRPr lang="nl-BE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279577" y="1556792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2, 3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79577" y="2487281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, 3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5</a:t>
            </a:fld>
            <a:endParaRPr lang="nl-BE"/>
          </a:p>
        </p:txBody>
      </p:sp>
      <p:sp>
        <p:nvSpPr>
          <p:cNvPr id="15" name="TextBox 14"/>
          <p:cNvSpPr txBox="1"/>
          <p:nvPr/>
        </p:nvSpPr>
        <p:spPr>
          <a:xfrm>
            <a:off x="6344406" y="2483445"/>
            <a:ext cx="299195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trid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4, 8)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8754736" y="2846794"/>
            <a:ext cx="1346972" cy="934296"/>
            <a:chOff x="7230736" y="2996425"/>
            <a:chExt cx="1346972" cy="934296"/>
          </a:xfrm>
        </p:grpSpPr>
        <p:sp>
          <p:nvSpPr>
            <p:cNvPr id="16" name="TextBox 15"/>
            <p:cNvSpPr txBox="1"/>
            <p:nvPr/>
          </p:nvSpPr>
          <p:spPr>
            <a:xfrm>
              <a:off x="7230736" y="3284390"/>
              <a:ext cx="134697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column</a:t>
              </a:r>
            </a:p>
          </p:txBody>
        </p:sp>
        <p:cxnSp>
          <p:nvCxnSpPr>
            <p:cNvPr id="18" name="Straight Arrow Connector 17"/>
            <p:cNvCxnSpPr>
              <a:stCxn id="16" idx="0"/>
            </p:cNvCxnSpPr>
            <p:nvPr/>
          </p:nvCxnSpPr>
          <p:spPr>
            <a:xfrm flipH="1" flipV="1">
              <a:off x="7524328" y="2996425"/>
              <a:ext cx="379894" cy="28796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7238624" y="1551513"/>
            <a:ext cx="1260281" cy="935768"/>
            <a:chOff x="5714623" y="1701144"/>
            <a:chExt cx="1260281" cy="935768"/>
          </a:xfrm>
        </p:grpSpPr>
        <p:sp>
          <p:nvSpPr>
            <p:cNvPr id="5" name="TextBox 4"/>
            <p:cNvSpPr txBox="1"/>
            <p:nvPr/>
          </p:nvSpPr>
          <p:spPr>
            <a:xfrm>
              <a:off x="5714623" y="1701144"/>
              <a:ext cx="12602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row</a:t>
              </a:r>
            </a:p>
          </p:txBody>
        </p:sp>
        <p:cxnSp>
          <p:nvCxnSpPr>
            <p:cNvPr id="20" name="Straight Arrow Connector 19"/>
            <p:cNvCxnSpPr>
              <a:stCxn id="5" idx="2"/>
            </p:cNvCxnSpPr>
            <p:nvPr/>
          </p:nvCxnSpPr>
          <p:spPr>
            <a:xfrm>
              <a:off x="6344764" y="2347475"/>
              <a:ext cx="459484" cy="28943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6394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919536" y="5661248"/>
            <a:ext cx="4641376" cy="1008112"/>
            <a:chOff x="395536" y="5661248"/>
            <a:chExt cx="4641376" cy="1008112"/>
          </a:xfrm>
        </p:grpSpPr>
        <p:sp>
          <p:nvSpPr>
            <p:cNvPr id="7" name="Rectangle 6"/>
            <p:cNvSpPr/>
            <p:nvPr/>
          </p:nvSpPr>
          <p:spPr>
            <a:xfrm>
              <a:off x="395536" y="5661248"/>
              <a:ext cx="4641376" cy="1008112"/>
            </a:xfrm>
            <a:prstGeom prst="rect">
              <a:avLst/>
            </a:prstGeom>
            <a:solidFill>
              <a:srgbClr val="C00000">
                <a:alpha val="25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95536" y="5661248"/>
              <a:ext cx="3054811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 err="1"/>
                <a:t>cfr</a:t>
              </a:r>
              <a:r>
                <a:rPr lang="en-US" sz="2800" dirty="0"/>
                <a:t>. list slicing, but…</a:t>
              </a:r>
              <a:endParaRPr lang="nl-BE" sz="28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subarrays: slic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Second column</a:t>
            </a:r>
          </a:p>
          <a:p>
            <a:endParaRPr lang="en-US" dirty="0"/>
          </a:p>
          <a:p>
            <a:r>
              <a:rPr lang="en-US" dirty="0"/>
              <a:t>Third row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2D sub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813298" y="3514719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2, :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13298" y="4747169"/>
            <a:ext cx="449872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1:3, 1:3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y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9" y="1556792"/>
            <a:ext cx="497897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21).reshape(4, 5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437408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:, 1]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88088" y="2636912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2  7  12  17 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88088" y="3851756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11  12  13  14  15 ]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4727848" y="3068960"/>
            <a:ext cx="3168352" cy="720080"/>
            <a:chOff x="3203848" y="3068960"/>
            <a:chExt cx="3168352" cy="720080"/>
          </a:xfrm>
        </p:grpSpPr>
        <p:sp>
          <p:nvSpPr>
            <p:cNvPr id="16" name="TextBox 15"/>
            <p:cNvSpPr txBox="1"/>
            <p:nvPr/>
          </p:nvSpPr>
          <p:spPr>
            <a:xfrm>
              <a:off x="3203848" y="3183359"/>
              <a:ext cx="20986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result: 1D array</a:t>
              </a:r>
              <a:endParaRPr lang="nl-BE" sz="2400" dirty="0"/>
            </a:p>
          </p:txBody>
        </p:sp>
        <p:cxnSp>
          <p:nvCxnSpPr>
            <p:cNvPr id="18" name="Straight Arrow Connector 17"/>
            <p:cNvCxnSpPr>
              <a:stCxn id="16" idx="3"/>
            </p:cNvCxnSpPr>
            <p:nvPr/>
          </p:nvCxnSpPr>
          <p:spPr>
            <a:xfrm flipV="1">
              <a:off x="5302499" y="3068960"/>
              <a:ext cx="1069701" cy="3452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6" idx="3"/>
            </p:cNvCxnSpPr>
            <p:nvPr/>
          </p:nvCxnSpPr>
          <p:spPr>
            <a:xfrm>
              <a:off x="5302499" y="3414192"/>
              <a:ext cx="1069701" cy="3748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6888088" y="4530167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1   0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 0   1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6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6888088" y="1340769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7   8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12  13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20988" y="6021288"/>
            <a:ext cx="4639925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      array slicing does </a:t>
            </a:r>
            <a:r>
              <a:rPr lang="en-US" sz="2800" b="1" i="1" dirty="0">
                <a:solidFill>
                  <a:srgbClr val="C00000"/>
                </a:solidFill>
              </a:rPr>
              <a:t>not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/>
              <a:t>copy!</a:t>
            </a:r>
            <a:endParaRPr lang="nl-BE" sz="2800" dirty="0"/>
          </a:p>
        </p:txBody>
      </p:sp>
    </p:spTree>
    <p:extLst>
      <p:ext uri="{BB962C8B-B14F-4D97-AF65-F5344CB8AC3E}">
        <p14:creationId xmlns:p14="http://schemas.microsoft.com/office/powerpoint/2010/main" val="232748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11" grpId="0" animBg="1"/>
      <p:bldP spid="14" grpId="0" animBg="1"/>
      <p:bldP spid="15" grpId="0" animBg="1"/>
      <p:bldP spid="26" grpId="0" animBg="1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ncy index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Conditional indexing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ditional assignme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8" y="1556792"/>
            <a:ext cx="691276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1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int).reshape(3, 3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520534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a % 2 == 1] = 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7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9083561" y="1554525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5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7   8   9 ]]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80794" y="2793702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0   2   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0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0   8   0 ]]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228351" y="2815649"/>
            <a:ext cx="3289575" cy="903005"/>
            <a:chOff x="755576" y="2952808"/>
            <a:chExt cx="3289575" cy="903005"/>
          </a:xfrm>
        </p:grpSpPr>
        <p:sp>
          <p:nvSpPr>
            <p:cNvPr id="4" name="Left Brace 3"/>
            <p:cNvSpPr/>
            <p:nvPr/>
          </p:nvSpPr>
          <p:spPr>
            <a:xfrm rot="16200000">
              <a:off x="1309568" y="2398816"/>
              <a:ext cx="188160" cy="1296144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8" name="Straight Arrow Connector 7"/>
            <p:cNvCxnSpPr>
              <a:stCxn id="6" idx="1"/>
              <a:endCxn id="4" idx="1"/>
            </p:cNvCxnSpPr>
            <p:nvPr/>
          </p:nvCxnSpPr>
          <p:spPr>
            <a:xfrm flipH="1" flipV="1">
              <a:off x="1403648" y="3140968"/>
              <a:ext cx="648072" cy="530179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847528" y="4680666"/>
            <a:ext cx="324036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np.wher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 &gt; 0, 1, -1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166714" y="4963183"/>
            <a:ext cx="3289575" cy="903005"/>
            <a:chOff x="755576" y="2952808"/>
            <a:chExt cx="3289575" cy="903005"/>
          </a:xfrm>
        </p:grpSpPr>
        <p:sp>
          <p:nvSpPr>
            <p:cNvPr id="16" name="Left Brace 15"/>
            <p:cNvSpPr/>
            <p:nvPr/>
          </p:nvSpPr>
          <p:spPr>
            <a:xfrm rot="16200000">
              <a:off x="1029330" y="2679054"/>
              <a:ext cx="149532" cy="697039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19" name="Straight Arrow Connector 18"/>
            <p:cNvCxnSpPr>
              <a:stCxn id="18" idx="1"/>
              <a:endCxn id="16" idx="1"/>
            </p:cNvCxnSpPr>
            <p:nvPr/>
          </p:nvCxnSpPr>
          <p:spPr>
            <a:xfrm flipH="1" flipV="1">
              <a:off x="1104097" y="3102340"/>
              <a:ext cx="947623" cy="56880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9080794" y="4946031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-1   1  -1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1  -1   1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-1   1  -1 ]]</a:t>
            </a:r>
          </a:p>
        </p:txBody>
      </p:sp>
    </p:spTree>
    <p:extLst>
      <p:ext uri="{BB962C8B-B14F-4D97-AF65-F5344CB8AC3E}">
        <p14:creationId xmlns:p14="http://schemas.microsoft.com/office/powerpoint/2010/main" val="290907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 animBg="1"/>
      <p:bldP spid="21" grpId="0" animBg="1"/>
      <p:bldP spid="14" grpId="0" animBg="1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perations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dirty="0"/>
              <a:t>Scalar-array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lement-wise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trix product</a:t>
            </a:r>
          </a:p>
          <a:p>
            <a:endParaRPr lang="en-US" dirty="0"/>
          </a:p>
          <a:p>
            <a:pPr lvl="1"/>
            <a:r>
              <a:rPr lang="en-US" dirty="0"/>
              <a:t>Python 3.5 style</a:t>
            </a:r>
            <a:endParaRPr lang="nl-BE" dirty="0"/>
          </a:p>
        </p:txBody>
      </p:sp>
      <p:grpSp>
        <p:nvGrpSpPr>
          <p:cNvPr id="10" name="Group 9"/>
          <p:cNvGrpSpPr/>
          <p:nvPr/>
        </p:nvGrpSpPr>
        <p:grpSpPr>
          <a:xfrm>
            <a:off x="2255738" y="3621743"/>
            <a:ext cx="8892368" cy="923330"/>
            <a:chOff x="731737" y="3933056"/>
            <a:chExt cx="8892368" cy="923330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03825" y="4086923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2.   9. 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 2.5 ]]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279576" y="5040706"/>
            <a:ext cx="8868530" cy="646331"/>
            <a:chOff x="755576" y="5641814"/>
            <a:chExt cx="8868530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55576" y="5733256"/>
              <a:ext cx="576064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np.dot(a, b)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103826" y="564181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79576" y="2091063"/>
            <a:ext cx="578448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3.0 + 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086817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4.   6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7.   8. ]]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8</a:t>
            </a:fld>
            <a:endParaRPr lang="nl-BE"/>
          </a:p>
        </p:txBody>
      </p:sp>
      <p:sp>
        <p:nvSpPr>
          <p:cNvPr id="13" name="TextBox 12"/>
          <p:cNvSpPr txBox="1"/>
          <p:nvPr/>
        </p:nvSpPr>
        <p:spPr>
          <a:xfrm>
            <a:off x="2279576" y="6089403"/>
            <a:ext cx="57746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a @ b)</a:t>
            </a:r>
          </a:p>
        </p:txBody>
      </p:sp>
    </p:spTree>
    <p:extLst>
      <p:ext uri="{BB962C8B-B14F-4D97-AF65-F5344CB8AC3E}">
        <p14:creationId xmlns:p14="http://schemas.microsoft.com/office/powerpoint/2010/main" val="272865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 operating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600037"/>
            <a:ext cx="8229600" cy="3526126"/>
          </a:xfrm>
        </p:spPr>
        <p:txBody>
          <a:bodyPr>
            <a:normAutofit/>
          </a:bodyPr>
          <a:lstStyle/>
          <a:p>
            <a:r>
              <a:rPr lang="en-US" dirty="0"/>
              <a:t>Avoi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</a:t>
            </a:r>
          </a:p>
          <a:p>
            <a:endParaRPr lang="en-US" dirty="0"/>
          </a:p>
          <a:p>
            <a:r>
              <a:rPr lang="en-US" dirty="0"/>
              <a:t>Other function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h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ce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nspose</a:t>
            </a:r>
            <a:r>
              <a:rPr lang="en-US" dirty="0">
                <a:cs typeface="Courier New" panose="02070309020205020404" pitchFamily="49" charset="0"/>
              </a:rPr>
              <a:t>,…</a:t>
            </a:r>
            <a:endParaRPr lang="nl-BE" dirty="0">
              <a:cs typeface="Courier New" panose="020703090202050204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45346" y="170080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mpt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00, 500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500, 500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140968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for j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a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th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7" y="4715852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976321" y="3212976"/>
            <a:ext cx="1018227" cy="1872208"/>
            <a:chOff x="7452320" y="3573016"/>
            <a:chExt cx="1018227" cy="1872208"/>
          </a:xfrm>
        </p:grpSpPr>
        <p:sp>
          <p:nvSpPr>
            <p:cNvPr id="7" name="TextBox 6"/>
            <p:cNvSpPr txBox="1"/>
            <p:nvPr/>
          </p:nvSpPr>
          <p:spPr>
            <a:xfrm>
              <a:off x="7452320" y="3573016"/>
              <a:ext cx="1018227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140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452320" y="4983559"/>
              <a:ext cx="939681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6.5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9264353" y="3717032"/>
            <a:ext cx="1259645" cy="936104"/>
            <a:chOff x="7524328" y="4766367"/>
            <a:chExt cx="1259645" cy="936104"/>
          </a:xfrm>
        </p:grpSpPr>
        <p:sp>
          <p:nvSpPr>
            <p:cNvPr id="10" name="Curved Left Arrow 9"/>
            <p:cNvSpPr/>
            <p:nvPr/>
          </p:nvSpPr>
          <p:spPr>
            <a:xfrm>
              <a:off x="7524328" y="4766367"/>
              <a:ext cx="288032" cy="936104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84368" y="4869160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21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6289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598EC-1C61-495B-A9F8-4410E339CCF5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60836" y="5445224"/>
            <a:ext cx="48717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hlinkClick r:id="rId2"/>
              </a:rPr>
              <a:t>http://bit.ly/36VXTEZ </a:t>
            </a:r>
            <a:r>
              <a:rPr lang="en-US" sz="4000" dirty="0"/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477" y="980729"/>
            <a:ext cx="4093046" cy="4093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4877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linear algeb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has some linear algebra operations</a:t>
            </a:r>
          </a:p>
          <a:p>
            <a:pPr lvl="1"/>
            <a:r>
              <a:rPr lang="en-US" dirty="0"/>
              <a:t>matrix power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matrix  inverse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determinant</a:t>
            </a:r>
          </a:p>
          <a:p>
            <a:pPr lvl="1"/>
            <a:endParaRPr lang="en-US" dirty="0"/>
          </a:p>
          <a:p>
            <a:pPr lvl="1"/>
            <a:r>
              <a:rPr lang="en-US" dirty="0" err="1"/>
              <a:t>eigen</a:t>
            </a:r>
            <a:r>
              <a:rPr lang="en-US" dirty="0"/>
              <a:t> valu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0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2255738" y="2539412"/>
            <a:ext cx="8163703" cy="646331"/>
            <a:chOff x="731737" y="3784165"/>
            <a:chExt cx="8163703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31737" y="3933056"/>
              <a:ext cx="412829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matrix_power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, 3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932040" y="3784165"/>
              <a:ext cx="396340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85.  129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72.  257.]]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255737" y="1351888"/>
            <a:ext cx="578447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55738" y="3322570"/>
            <a:ext cx="8160743" cy="646331"/>
            <a:chOff x="731737" y="3646765"/>
            <a:chExt cx="8160743" cy="646331"/>
          </a:xfrm>
        </p:grpSpPr>
        <p:sp>
          <p:nvSpPr>
            <p:cNvPr id="8" name="TextBox 7"/>
            <p:cNvSpPr txBox="1"/>
            <p:nvPr/>
          </p:nvSpPr>
          <p:spPr>
            <a:xfrm>
              <a:off x="731737" y="3792522"/>
              <a:ext cx="4131208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inv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32040" y="3646765"/>
              <a:ext cx="396044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-0.71428571  0.42857143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0.57142857 -0.14285714]]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279578" y="4250337"/>
            <a:ext cx="8136903" cy="378624"/>
            <a:chOff x="755577" y="4715852"/>
            <a:chExt cx="8136903" cy="378624"/>
          </a:xfrm>
        </p:grpSpPr>
        <p:sp>
          <p:nvSpPr>
            <p:cNvPr id="9" name="TextBox 8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de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-7.0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279577" y="5129975"/>
            <a:ext cx="8136903" cy="378624"/>
            <a:chOff x="755577" y="4715852"/>
            <a:chExt cx="8136903" cy="378624"/>
          </a:xfrm>
        </p:grpSpPr>
        <p:sp>
          <p:nvSpPr>
            <p:cNvPr id="15" name="TextBox 14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eigval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-1.  7.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397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 versus cop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eshape: different view on same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me operations return copies,</a:t>
            </a:r>
            <a:br>
              <a:rPr lang="en-US" dirty="0"/>
            </a:br>
            <a:r>
              <a:rPr lang="en-US" dirty="0"/>
              <a:t>check documentation careful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1</a:t>
            </a:fld>
            <a:endParaRPr lang="nl-BE"/>
          </a:p>
        </p:txBody>
      </p:sp>
      <p:grpSp>
        <p:nvGrpSpPr>
          <p:cNvPr id="13" name="Group 12"/>
          <p:cNvGrpSpPr/>
          <p:nvPr/>
        </p:nvGrpSpPr>
        <p:grpSpPr>
          <a:xfrm>
            <a:off x="2279577" y="3258125"/>
            <a:ext cx="7850084" cy="369332"/>
            <a:chOff x="755577" y="3258125"/>
            <a:chExt cx="7850084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6157389" y="3258125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. 3. 4. 5.]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55577" y="3258125"/>
              <a:ext cx="4248472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reshap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siz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, ))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255737" y="2267579"/>
            <a:ext cx="7873924" cy="646332"/>
            <a:chOff x="731737" y="2267579"/>
            <a:chExt cx="7873924" cy="646332"/>
          </a:xfrm>
        </p:grpSpPr>
        <p:sp>
          <p:nvSpPr>
            <p:cNvPr id="5" name="TextBox 4"/>
            <p:cNvSpPr txBox="1"/>
            <p:nvPr/>
          </p:nvSpPr>
          <p:spPr>
            <a:xfrm>
              <a:off x="731737" y="2267580"/>
              <a:ext cx="4272312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[4.0, 5.0]]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57389" y="2267579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5.]]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279577" y="3934159"/>
            <a:ext cx="424847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0, 0] = 13.0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928286" y="4006806"/>
            <a:ext cx="3200163" cy="646331"/>
            <a:chOff x="5404285" y="4006805"/>
            <a:chExt cx="3200163" cy="646331"/>
          </a:xfrm>
        </p:grpSpPr>
        <p:sp>
          <p:nvSpPr>
            <p:cNvPr id="12" name="TextBox 11"/>
            <p:cNvSpPr txBox="1"/>
            <p:nvPr/>
          </p:nvSpPr>
          <p:spPr>
            <a:xfrm>
              <a:off x="6156176" y="4006805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3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 4.  5.]]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04285" y="4087454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928286" y="4677352"/>
            <a:ext cx="3200163" cy="417124"/>
            <a:chOff x="5404285" y="4677352"/>
            <a:chExt cx="3200163" cy="417124"/>
          </a:xfrm>
        </p:grpSpPr>
        <p:sp>
          <p:nvSpPr>
            <p:cNvPr id="11" name="TextBox 10"/>
            <p:cNvSpPr txBox="1"/>
            <p:nvPr/>
          </p:nvSpPr>
          <p:spPr>
            <a:xfrm>
              <a:off x="6156176" y="4725144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3. 3. 4. 5.]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04285" y="4677352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705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I/O revisited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ading text file with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tx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57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44 GB RAM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p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'\n'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4.6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8 GB RA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ading binary file with 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                              </a:t>
            </a:r>
            <a:r>
              <a:rPr lang="en-US" dirty="0">
                <a:solidFill>
                  <a:srgbClr val="FF0000"/>
                </a:solidFill>
              </a:rPr>
              <a:t>8 second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/>
              <a:t>8 GB RA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3976288" y="3822140"/>
            <a:ext cx="4351961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All functions are equal, but…</a:t>
            </a:r>
          </a:p>
          <a:p>
            <a:pPr algn="ctr"/>
            <a:r>
              <a:rPr lang="en-US" sz="2400" dirty="0"/>
              <a:t>some are more equal than others</a:t>
            </a:r>
            <a:endParaRPr lang="nl-BE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999656" y="6021289"/>
            <a:ext cx="651345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Not all data formats are equal: HDF5 to the rescue</a:t>
            </a:r>
            <a:endParaRPr lang="nl-BE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9372860" y="3428136"/>
            <a:ext cx="1187637" cy="1729056"/>
            <a:chOff x="7164288" y="4766367"/>
            <a:chExt cx="1187637" cy="1729056"/>
          </a:xfrm>
        </p:grpSpPr>
        <p:sp>
          <p:nvSpPr>
            <p:cNvPr id="8" name="Curved Left Arrow 7"/>
            <p:cNvSpPr/>
            <p:nvPr/>
          </p:nvSpPr>
          <p:spPr>
            <a:xfrm>
              <a:off x="7164288" y="4766367"/>
              <a:ext cx="288032" cy="1729056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452320" y="5334584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3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501700" y="2628615"/>
            <a:ext cx="1728192" cy="36004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11" name="Rectangle 10"/>
          <p:cNvSpPr/>
          <p:nvPr/>
        </p:nvSpPr>
        <p:spPr>
          <a:xfrm>
            <a:off x="1501700" y="3356325"/>
            <a:ext cx="1542612" cy="35037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grpSp>
        <p:nvGrpSpPr>
          <p:cNvPr id="12" name="Group 11"/>
          <p:cNvGrpSpPr/>
          <p:nvPr/>
        </p:nvGrpSpPr>
        <p:grpSpPr>
          <a:xfrm>
            <a:off x="9408368" y="2273380"/>
            <a:ext cx="1143744" cy="868452"/>
            <a:chOff x="7164288" y="5626971"/>
            <a:chExt cx="1143744" cy="868452"/>
          </a:xfrm>
        </p:grpSpPr>
        <p:sp>
          <p:nvSpPr>
            <p:cNvPr id="13" name="Curved Left Arrow 12"/>
            <p:cNvSpPr/>
            <p:nvPr/>
          </p:nvSpPr>
          <p:spPr>
            <a:xfrm>
              <a:off x="7164288" y="5626971"/>
              <a:ext cx="288032" cy="868452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408427" y="5765768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12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34719" y="2721190"/>
            <a:ext cx="979247" cy="868452"/>
            <a:chOff x="6473073" y="5626971"/>
            <a:chExt cx="979247" cy="868452"/>
          </a:xfrm>
        </p:grpSpPr>
        <p:sp>
          <p:nvSpPr>
            <p:cNvPr id="16" name="Curved Left Arrow 15"/>
            <p:cNvSpPr/>
            <p:nvPr/>
          </p:nvSpPr>
          <p:spPr>
            <a:xfrm flipH="1">
              <a:off x="7164288" y="5626971"/>
              <a:ext cx="288032" cy="868452"/>
            </a:xfrm>
            <a:prstGeom prst="curvedLeft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473073" y="5765768"/>
              <a:ext cx="69121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0070C0"/>
                  </a:solidFill>
                </a:rPr>
                <a:t>5 ×</a:t>
              </a:r>
              <a:endParaRPr lang="nl-BE" sz="32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241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0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ric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atlab</a:t>
            </a:r>
            <a:r>
              <a:rPr lang="en-US" dirty="0"/>
              <a:t>-like initializa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Overloade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operators</a:t>
            </a: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r>
              <a:rPr lang="en-US" dirty="0"/>
              <a:t>Result is always matrix (2D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55738" y="3294489"/>
            <a:ext cx="8875142" cy="1334841"/>
            <a:chOff x="731737" y="3798544"/>
            <a:chExt cx="8875142" cy="1334841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120032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*3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086599" y="379854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55738" y="2257981"/>
            <a:ext cx="578448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1.0  3.0; 4.0  5.0'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111408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1.   3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   5. ]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10600" y="4167754"/>
            <a:ext cx="252028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85.  129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72.  257. ]]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255738" y="5503587"/>
            <a:ext cx="8875142" cy="923330"/>
            <a:chOff x="635890" y="3973225"/>
            <a:chExt cx="8875142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635890" y="3973225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1.0, 3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2.0; 4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90752" y="4146781"/>
              <a:ext cx="2520280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4. ]]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3</a:t>
            </a:fld>
            <a:endParaRPr lang="nl-BE"/>
          </a:p>
        </p:txBody>
      </p:sp>
      <p:grpSp>
        <p:nvGrpSpPr>
          <p:cNvPr id="16" name="Group 15"/>
          <p:cNvGrpSpPr/>
          <p:nvPr/>
        </p:nvGrpSpPr>
        <p:grpSpPr>
          <a:xfrm rot="20320667">
            <a:off x="2732598" y="2907275"/>
            <a:ext cx="3672408" cy="2160240"/>
            <a:chOff x="251520" y="1268760"/>
            <a:chExt cx="3672408" cy="2160240"/>
          </a:xfrm>
        </p:grpSpPr>
        <p:sp>
          <p:nvSpPr>
            <p:cNvPr id="7" name="TextBox 6"/>
            <p:cNvSpPr txBox="1"/>
            <p:nvPr/>
          </p:nvSpPr>
          <p:spPr>
            <a:xfrm>
              <a:off x="251520" y="1268760"/>
              <a:ext cx="3666388" cy="21236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>
                  <a:solidFill>
                    <a:srgbClr val="C00000"/>
                  </a:solidFill>
                </a:rPr>
                <a:t>Don't use,</a:t>
              </a:r>
            </a:p>
            <a:p>
              <a:r>
                <a:rPr lang="en-US" sz="6600" dirty="0">
                  <a:solidFill>
                    <a:srgbClr val="C00000"/>
                  </a:solidFill>
                </a:rPr>
                <a:t>confusing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51520" y="1268760"/>
              <a:ext cx="3672408" cy="2160240"/>
            </a:xfrm>
            <a:prstGeom prst="roundRect">
              <a:avLst/>
            </a:prstGeom>
            <a:solidFill>
              <a:srgbClr val="C00000">
                <a:alpha val="29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06533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for MATLAB users</a:t>
            </a:r>
            <a:br>
              <a:rPr lang="en-US" dirty="0"/>
            </a:br>
            <a:r>
              <a:rPr lang="en-US" sz="2400" dirty="0">
                <a:hlinkClick r:id="rId2"/>
              </a:rPr>
              <a:t>http://mathesaurus.sourceforge.net/matlab-numpy.html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19906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ci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</a:t>
            </a:r>
            <a:r>
              <a:rPr lang="en-US" sz="1800" dirty="0">
                <a:hlinkClick r:id="rId2"/>
              </a:rPr>
              <a:t>Scientific-Python</a:t>
            </a:r>
            <a:r>
              <a:rPr lang="en-US" sz="1800" dirty="0">
                <a:hlinkClick r:id="rId3"/>
              </a:rPr>
              <a:t>/tree/master/source-code/birdsong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3336630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…</a:t>
            </a:r>
          </a:p>
          <a:p>
            <a:r>
              <a:rPr lang="en-US" dirty="0" err="1"/>
              <a:t>scipy</a:t>
            </a:r>
            <a:endParaRPr lang="en-US" dirty="0"/>
          </a:p>
          <a:p>
            <a:pPr lvl="1"/>
            <a:r>
              <a:rPr lang="en-US" dirty="0"/>
              <a:t>Dense/sparse linear algebra</a:t>
            </a:r>
          </a:p>
          <a:p>
            <a:pPr lvl="1"/>
            <a:r>
              <a:rPr lang="en-US" dirty="0"/>
              <a:t>Solving ordinary differential equations</a:t>
            </a:r>
          </a:p>
          <a:p>
            <a:pPr lvl="1"/>
            <a:r>
              <a:rPr lang="en-US" dirty="0"/>
              <a:t>Numerical integration</a:t>
            </a:r>
          </a:p>
          <a:p>
            <a:pPr lvl="1"/>
            <a:r>
              <a:rPr lang="en-US" dirty="0"/>
              <a:t>Optimization</a:t>
            </a:r>
          </a:p>
          <a:p>
            <a:pPr lvl="1"/>
            <a:r>
              <a:rPr lang="en-US" dirty="0"/>
              <a:t>Interpolation</a:t>
            </a:r>
          </a:p>
          <a:p>
            <a:pPr lvl="1"/>
            <a:r>
              <a:rPr lang="en-US" dirty="0"/>
              <a:t>Signal processing</a:t>
            </a:r>
          </a:p>
          <a:p>
            <a:pPr lvl="1"/>
            <a:r>
              <a:rPr lang="en-US" dirty="0"/>
              <a:t>Statistics</a:t>
            </a:r>
          </a:p>
          <a:p>
            <a:pPr lvl="1"/>
            <a:r>
              <a:rPr lang="en-US" dirty="0"/>
              <a:t>Special mathematical functions</a:t>
            </a:r>
          </a:p>
          <a:p>
            <a:pPr lvl="1"/>
            <a:r>
              <a:rPr lang="en-US" dirty="0"/>
              <a:t>Mathematical &amp; physical constant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6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3638321" y="5213837"/>
            <a:ext cx="4734825" cy="727631"/>
            <a:chOff x="588960" y="1198493"/>
            <a:chExt cx="4734825" cy="727631"/>
          </a:xfrm>
          <a:solidFill>
            <a:schemeClr val="bg1">
              <a:lumMod val="85000"/>
            </a:schemeClr>
          </a:solidFill>
        </p:grpSpPr>
        <p:sp>
          <p:nvSpPr>
            <p:cNvPr id="6" name="TextBox 5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as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p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3275857" y="1198493"/>
              <a:ext cx="2047928" cy="542965"/>
              <a:chOff x="1378722" y="3862789"/>
              <a:chExt cx="2047928" cy="542965"/>
            </a:xfrm>
            <a:grpFill/>
          </p:grpSpPr>
          <p:sp>
            <p:nvSpPr>
              <p:cNvPr id="8" name="TextBox 7"/>
              <p:cNvSpPr txBox="1"/>
              <p:nvPr/>
            </p:nvSpPr>
            <p:spPr>
              <a:xfrm>
                <a:off x="2195736" y="3862789"/>
                <a:ext cx="1230914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nvention</a:t>
                </a: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Group 9"/>
          <p:cNvGrpSpPr/>
          <p:nvPr/>
        </p:nvGrpSpPr>
        <p:grpSpPr>
          <a:xfrm>
            <a:off x="3660921" y="5933917"/>
            <a:ext cx="6584113" cy="727631"/>
            <a:chOff x="588960" y="1198493"/>
            <a:chExt cx="6584113" cy="727631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.linalg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3275857" y="1198493"/>
              <a:ext cx="3897216" cy="542965"/>
              <a:chOff x="1378722" y="3862789"/>
              <a:chExt cx="3897216" cy="542965"/>
            </a:xfrm>
            <a:grpFill/>
          </p:grpSpPr>
          <p:sp>
            <p:nvSpPr>
              <p:cNvPr id="13" name="TextBox 12"/>
              <p:cNvSpPr txBox="1"/>
              <p:nvPr/>
            </p:nvSpPr>
            <p:spPr>
              <a:xfrm>
                <a:off x="2195736" y="3862789"/>
                <a:ext cx="3080202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mport </a:t>
                </a:r>
                <a:r>
                  <a:rPr lang="en-US" dirty="0" err="1"/>
                  <a:t>subpackages</a:t>
                </a:r>
                <a:r>
                  <a:rPr lang="en-US" dirty="0"/>
                  <a:t> as needed</a:t>
                </a:r>
              </a:p>
            </p:txBody>
          </p:sp>
          <p:cxnSp>
            <p:nvCxnSpPr>
              <p:cNvPr id="14" name="Straight Arrow Connector 13"/>
              <p:cNvCxnSpPr>
                <a:stCxn id="13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549374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ing SV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dirty="0"/>
              <a:t> is not a 2D-array, it is a 1D-array</a:t>
            </a:r>
          </a:p>
          <a:p>
            <a:endParaRPr lang="en-US" dirty="0"/>
          </a:p>
          <a:p>
            <a:r>
              <a:rPr lang="en-US" dirty="0"/>
              <a:t>Let's check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55737" y="2348880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linalg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7.3, 5.7], [-1.2, 5.3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u, s, 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linalg.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912731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dia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55736" y="490753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u @ S @ v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delta = A - 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15880" y="5733257"/>
            <a:ext cx="5256584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8.88178420e-16, 0.00000000e+00],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44089210e-16, 0.00000000e+00]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72065" y="1412776"/>
            <a:ext cx="3630033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Should be fast when built against</a:t>
            </a:r>
            <a:br>
              <a:rPr lang="en-US" sz="2000" dirty="0"/>
            </a:br>
            <a:r>
              <a:rPr lang="en-US" sz="2000" dirty="0"/>
              <a:t>good BLAS/</a:t>
            </a:r>
            <a:r>
              <a:rPr lang="en-US" sz="2000" dirty="0" err="1"/>
              <a:t>Lapack</a:t>
            </a:r>
            <a:r>
              <a:rPr lang="en-US" sz="2000" dirty="0"/>
              <a:t> library</a:t>
            </a:r>
            <a:endParaRPr lang="nl-BE" sz="2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232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near regre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55736" y="2505670"/>
            <a:ext cx="7368656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da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genfromtx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csv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[np.float64, np.float64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delimiter=',', names=True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713640" y="868052"/>
            <a:ext cx="3024336" cy="1200909"/>
            <a:chOff x="755577" y="4078813"/>
            <a:chExt cx="3024336" cy="1200909"/>
          </a:xfrm>
        </p:grpSpPr>
        <p:sp>
          <p:nvSpPr>
            <p:cNvPr id="5" name="TextBox 4"/>
            <p:cNvSpPr txBox="1"/>
            <p:nvPr/>
          </p:nvSpPr>
          <p:spPr>
            <a:xfrm>
              <a:off x="755577" y="4078813"/>
              <a:ext cx="3024336" cy="120032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x,y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0.000e+00,1.206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5.263e-02,1.207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…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919868" y="4941168"/>
              <a:ext cx="860044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csv</a:t>
              </a:r>
              <a:endParaRPr lang="nl-BE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255736" y="4466163"/>
            <a:ext cx="7368656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tats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l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t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r, _, _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tats.linregre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data['x'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data['y']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7555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: function definition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nimize</a:t>
            </a:r>
          </a:p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e gradient</a:t>
            </a:r>
            <a:endParaRPr lang="nl-B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, 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+0.1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nl-BE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55736" y="2847433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f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(x**2 + y**2)**2 - 2*x**2 - 2*y**2 + 0.1*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55736" y="4904130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x - 4*x + 0.1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y - 4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918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Qr code&#10;&#10;Description automatically generated">
            <a:extLst>
              <a:ext uri="{FF2B5EF4-FFF2-40B4-BE49-F238E27FC236}">
                <a16:creationId xmlns:a16="http://schemas.microsoft.com/office/drawing/2014/main" id="{B1808814-F2CD-4104-8853-6F6E9C2B92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01826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3300" dirty="0"/>
              <a:t>Compute</a:t>
            </a:r>
            <a:r>
              <a:rPr lang="en-US" dirty="0"/>
              <a:t> </a:t>
            </a:r>
            <a:r>
              <a:rPr lang="en-US" sz="3300" dirty="0"/>
              <a:t>minimum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300" dirty="0"/>
              <a:t>Many</a:t>
            </a:r>
            <a:r>
              <a:rPr lang="en-US" dirty="0"/>
              <a:t> </a:t>
            </a:r>
            <a:r>
              <a:rPr lang="en-US" sz="3300" dirty="0"/>
              <a:t>methods</a:t>
            </a:r>
            <a:endParaRPr lang="en-US" dirty="0"/>
          </a:p>
          <a:p>
            <a:pPr lvl="1"/>
            <a:r>
              <a:rPr lang="en-US" sz="2800" dirty="0"/>
              <a:t>Powell</a:t>
            </a:r>
            <a:endParaRPr lang="en-US" dirty="0"/>
          </a:p>
          <a:p>
            <a:pPr lvl="1"/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sz="2800" dirty="0"/>
              <a:t>BFGS</a:t>
            </a:r>
            <a:endParaRPr lang="en-US" dirty="0"/>
          </a:p>
          <a:p>
            <a:pPr lvl="1"/>
            <a:r>
              <a:rPr lang="en-US" sz="2800" dirty="0"/>
              <a:t>Newton</a:t>
            </a:r>
            <a:r>
              <a:rPr lang="en-US" dirty="0"/>
              <a:t> </a:t>
            </a:r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dirty="0"/>
              <a:t>…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79576" y="227856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0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1.0, 0.01]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xop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.fmin_c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, x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pri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is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False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4699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inary differential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write higher order differential equation to set of first order equations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1</a:t>
            </a:fld>
            <a:endParaRPr lang="nl-B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21891"/>
              </p:ext>
            </p:extLst>
          </p:nvPr>
        </p:nvGraphicFramePr>
        <p:xfrm>
          <a:off x="2025650" y="3060700"/>
          <a:ext cx="40116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419040" progId="Equation.DSMT4">
                  <p:embed/>
                </p:oleObj>
              </mc:Choice>
              <mc:Fallback>
                <p:oleObj name="Equation" r:id="rId2" imgW="199368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060700"/>
                        <a:ext cx="40116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44518" y="2636839"/>
          <a:ext cx="4271963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ergelijking" r:id="rId4" imgW="2120760" imgH="838080" progId="Equation.3">
                  <p:embed/>
                </p:oleObj>
              </mc:Choice>
              <mc:Fallback>
                <p:oleObj name="Vergelijking" r:id="rId4" imgW="2120760" imgH="8380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518" y="2636839"/>
                        <a:ext cx="4271963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279576" y="4499587"/>
            <a:ext cx="7584680" cy="2199391"/>
            <a:chOff x="755576" y="4499586"/>
            <a:chExt cx="7584680" cy="2199391"/>
          </a:xfrm>
        </p:grpSpPr>
        <p:sp>
          <p:nvSpPr>
            <p:cNvPr id="8" name="TextBox 7"/>
            <p:cNvSpPr txBox="1"/>
            <p:nvPr/>
          </p:nvSpPr>
          <p:spPr>
            <a:xfrm>
              <a:off x="755576" y="4499586"/>
              <a:ext cx="7584680" cy="175432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def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unc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t, y, g, l, q, F_D,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):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theta, omega = y[0], y[1]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return [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omega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-(g/l)*theta - q*omega + F_D*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sin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*t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]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75656" y="6237312"/>
              <a:ext cx="13885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0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</a:t>
              </a:r>
              <a:endParaRPr lang="nl-BE" sz="2400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19872" y="6237312"/>
              <a:ext cx="14398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1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</a:t>
              </a:r>
              <a:endParaRPr lang="nl-BE" sz="2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46138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for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many methods, convergence improves by specifying Jacobian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2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33650" y="2816226"/>
          <a:ext cx="46291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ergelijking" r:id="rId2" imgW="2298600" imgH="660240" progId="Equation.3">
                  <p:embed/>
                </p:oleObj>
              </mc:Choice>
              <mc:Fallback>
                <p:oleObj name="Vergelijking" r:id="rId2" imgW="229860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816226"/>
                        <a:ext cx="462915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79576" y="458112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, y, 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return [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0.0, 1.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-g/l, -q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]</a:t>
            </a:r>
          </a:p>
        </p:txBody>
      </p:sp>
    </p:spTree>
    <p:extLst>
      <p:ext uri="{BB962C8B-B14F-4D97-AF65-F5344CB8AC3E}">
        <p14:creationId xmlns:p14="http://schemas.microsoft.com/office/powerpoint/2010/main" val="84259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e ODE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rate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0</a:t>
            </a:r>
            <a:r>
              <a:rPr lang="en-US" dirty="0"/>
              <a:t> t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t_max</a:t>
            </a:r>
            <a:r>
              <a:rPr lang="en-US" dirty="0"/>
              <a:t> in step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lta_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3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279576" y="2931909"/>
            <a:ext cx="758468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ode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od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un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.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et_integrat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opri5'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initial_val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theta0, omega0], t0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f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jac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successfu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 and ode_sys.t &lt;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_ma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ode_sys.t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elta_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ode_sys.t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1]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400257" y="2422630"/>
            <a:ext cx="2007409" cy="1078379"/>
            <a:chOff x="6876256" y="2422629"/>
            <a:chExt cx="2007409" cy="1078379"/>
          </a:xfrm>
        </p:grpSpPr>
        <p:sp>
          <p:nvSpPr>
            <p:cNvPr id="6" name="TextBox 5"/>
            <p:cNvSpPr txBox="1"/>
            <p:nvPr/>
          </p:nvSpPr>
          <p:spPr>
            <a:xfrm>
              <a:off x="6876256" y="2422629"/>
              <a:ext cx="2007409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ration method</a:t>
              </a:r>
              <a:br>
                <a:rPr lang="en-US" dirty="0"/>
              </a:br>
              <a:r>
                <a:rPr lang="en-US" dirty="0"/>
                <a:t>RKF(4, 5)</a:t>
              </a: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H="1">
              <a:off x="7236296" y="3068960"/>
              <a:ext cx="643665" cy="4320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277009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process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ove noise from sound file (WAV)</a:t>
            </a:r>
          </a:p>
          <a:p>
            <a:pPr lvl="1"/>
            <a:r>
              <a:rPr lang="en-US" dirty="0"/>
              <a:t>Read WAV fi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Perform FFT to compute frequency spectru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697804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scipy.io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ignal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51584" y="4669655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n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req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/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f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/n</a:t>
            </a:r>
          </a:p>
        </p:txBody>
      </p:sp>
    </p:spTree>
    <p:extLst>
      <p:ext uri="{BB962C8B-B14F-4D97-AF65-F5344CB8AC3E}">
        <p14:creationId xmlns:p14="http://schemas.microsoft.com/office/powerpoint/2010/main" val="169737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5" grpId="0" animBg="1"/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ginal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5</a:t>
            </a:fld>
            <a:endParaRPr lang="nl-BE"/>
          </a:p>
        </p:txBody>
      </p:sp>
      <p:pic>
        <p:nvPicPr>
          <p:cNvPr id="3074" name="Picture 2" descr="C:\Users\lucg5005\Desktop\blue_jay_ori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59136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blue_jay_orig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0733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47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</a:t>
            </a:r>
            <a:r>
              <a:rPr lang="en-US" dirty="0" err="1"/>
              <a:t>highpass</a:t>
            </a:r>
            <a:r>
              <a:rPr lang="en-US" dirty="0"/>
              <a:t> filter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 signal processing packag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IIR digital fil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4144885"/>
            <a:ext cx="7584680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, 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iirfilt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7, cutoff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attenu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ighpa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analog=False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cheby2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225880" y="3871953"/>
            <a:ext cx="1846036" cy="576982"/>
            <a:chOff x="6876256" y="2422629"/>
            <a:chExt cx="1846036" cy="576982"/>
          </a:xfrm>
        </p:grpSpPr>
        <p:sp>
          <p:nvSpPr>
            <p:cNvPr id="7" name="TextBox 6"/>
            <p:cNvSpPr txBox="1"/>
            <p:nvPr/>
          </p:nvSpPr>
          <p:spPr>
            <a:xfrm>
              <a:off x="6876256" y="2422629"/>
              <a:ext cx="181248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order of the filter</a:t>
              </a:r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>
              <a:off x="7782498" y="2791961"/>
              <a:ext cx="939794" cy="2076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6456040" y="3513655"/>
            <a:ext cx="2920800" cy="862355"/>
            <a:chOff x="6876256" y="2422629"/>
            <a:chExt cx="2920800" cy="862355"/>
          </a:xfrm>
        </p:grpSpPr>
        <p:sp>
          <p:nvSpPr>
            <p:cNvPr id="10" name="TextBox 9"/>
            <p:cNvSpPr txBox="1"/>
            <p:nvPr/>
          </p:nvSpPr>
          <p:spPr>
            <a:xfrm>
              <a:off x="6876256" y="2422629"/>
              <a:ext cx="2920800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ction of </a:t>
              </a:r>
              <a:r>
                <a:rPr lang="en-US" dirty="0" err="1"/>
                <a:t>Nyquist</a:t>
              </a:r>
              <a:r>
                <a:rPr lang="en-US" dirty="0"/>
                <a:t> frequency</a:t>
              </a:r>
            </a:p>
          </p:txBody>
        </p:sp>
        <p:cxnSp>
          <p:nvCxnSpPr>
            <p:cNvPr id="11" name="Straight Arrow Connector 10"/>
            <p:cNvCxnSpPr>
              <a:stCxn id="10" idx="2"/>
            </p:cNvCxnSpPr>
            <p:nvPr/>
          </p:nvCxnSpPr>
          <p:spPr>
            <a:xfrm flipH="1">
              <a:off x="7596336" y="2791961"/>
              <a:ext cx="740320" cy="493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7896200" y="4074618"/>
            <a:ext cx="2237728" cy="718339"/>
            <a:chOff x="7775352" y="2422629"/>
            <a:chExt cx="2237728" cy="718339"/>
          </a:xfrm>
        </p:grpSpPr>
        <p:sp>
          <p:nvSpPr>
            <p:cNvPr id="16" name="TextBox 15"/>
            <p:cNvSpPr txBox="1"/>
            <p:nvPr/>
          </p:nvSpPr>
          <p:spPr>
            <a:xfrm>
              <a:off x="7775352" y="2422629"/>
              <a:ext cx="223772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minimum attenuation</a:t>
              </a:r>
            </a:p>
          </p:txBody>
        </p:sp>
        <p:cxnSp>
          <p:nvCxnSpPr>
            <p:cNvPr id="17" name="Straight Arrow Connector 16"/>
            <p:cNvCxnSpPr>
              <a:stCxn id="16" idx="2"/>
            </p:cNvCxnSpPr>
            <p:nvPr/>
          </p:nvCxnSpPr>
          <p:spPr>
            <a:xfrm flipH="1">
              <a:off x="8572920" y="2791961"/>
              <a:ext cx="321296" cy="3490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8350418" y="5287720"/>
            <a:ext cx="2165556" cy="369332"/>
            <a:chOff x="6550670" y="2483604"/>
            <a:chExt cx="2165556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7320588" y="2483604"/>
              <a:ext cx="139563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IR filter type</a:t>
              </a:r>
            </a:p>
          </p:txBody>
        </p:sp>
        <p:cxnSp>
          <p:nvCxnSpPr>
            <p:cNvPr id="22" name="Straight Arrow Connector 21"/>
            <p:cNvCxnSpPr>
              <a:stCxn id="21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8502819" y="4720948"/>
            <a:ext cx="1872207" cy="369332"/>
            <a:chOff x="6550670" y="2483604"/>
            <a:chExt cx="1872207" cy="369332"/>
          </a:xfrm>
        </p:grpSpPr>
        <p:sp>
          <p:nvSpPr>
            <p:cNvPr id="28" name="TextBox 27"/>
            <p:cNvSpPr txBox="1"/>
            <p:nvPr/>
          </p:nvSpPr>
          <p:spPr>
            <a:xfrm>
              <a:off x="7320588" y="2483604"/>
              <a:ext cx="110228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ilter type</a:t>
              </a:r>
            </a:p>
          </p:txBody>
        </p:sp>
        <p:cxnSp>
          <p:nvCxnSpPr>
            <p:cNvPr id="29" name="Straight Arrow Connector 28"/>
            <p:cNvCxnSpPr>
              <a:stCxn id="28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2279576" y="2304618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ignal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92386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signal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 filt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rite signal to WAV file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350489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ase = np.uint8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filtfil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, a, 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base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uint8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6" y="4909486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file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      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6179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ed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8</a:t>
            </a:fld>
            <a:endParaRPr lang="nl-BE"/>
          </a:p>
        </p:txBody>
      </p:sp>
      <p:pic>
        <p:nvPicPr>
          <p:cNvPr id="4098" name="Picture 2" descr="C:\Users\lucg5005\Desktop\blue_jay_filter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68760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blue_jay_filtered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1214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57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tplotlib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plotlib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945177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$</a:t>
            </a:r>
            <a:r>
              <a:rPr lang="en-US" dirty="0"/>
              <a:t>, it represents your shell prompt!</a:t>
            </a:r>
          </a:p>
          <a:p>
            <a:r>
              <a:rPr lang="en-US" dirty="0"/>
              <a:t>Python 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dirty="0"/>
              <a:t>, it represents the prompt!</a:t>
            </a:r>
          </a:p>
          <a:p>
            <a:r>
              <a:rPr lang="en-US" dirty="0" err="1"/>
              <a:t>iPython</a:t>
            </a:r>
            <a:r>
              <a:rPr lang="en-US" dirty="0"/>
              <a:t> interpreter is rendered a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55641" y="232124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$  python  –m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octes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data_parsing.py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2A05A-A776-4391-ACD7-D6BC34D3145C}" type="slidenum">
              <a:rPr lang="nl-BE" smtClean="0"/>
              <a:t>4</a:t>
            </a:fld>
            <a:endParaRPr lang="nl-BE"/>
          </a:p>
        </p:txBody>
      </p:sp>
      <p:sp>
        <p:nvSpPr>
          <p:cNvPr id="8" name="TextBox 7"/>
          <p:cNvSpPr txBox="1"/>
          <p:nvPr/>
        </p:nvSpPr>
        <p:spPr>
          <a:xfrm>
            <a:off x="2855640" y="373355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&gt;&gt;&gt;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55640" y="5137548"/>
            <a:ext cx="5836854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In[3]: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09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 some </a:t>
            </a:r>
            <a:r>
              <a:rPr lang="en-US" dirty="0" err="1"/>
              <a:t>matplotlib</a:t>
            </a:r>
            <a:r>
              <a:rPr lang="en-US" dirty="0"/>
              <a:t>…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ich Python plotting library</a:t>
            </a:r>
          </a:p>
          <a:p>
            <a:pPr lvl="1"/>
            <a:r>
              <a:rPr lang="en-US" dirty="0"/>
              <a:t>scatter plot</a:t>
            </a:r>
          </a:p>
          <a:p>
            <a:pPr lvl="1"/>
            <a:r>
              <a:rPr lang="en-US" dirty="0"/>
              <a:t>line plot</a:t>
            </a:r>
          </a:p>
          <a:p>
            <a:pPr lvl="1"/>
            <a:r>
              <a:rPr lang="en-US" dirty="0"/>
              <a:t>bar plot/histogram</a:t>
            </a:r>
          </a:p>
          <a:p>
            <a:pPr lvl="1"/>
            <a:r>
              <a:rPr lang="en-US" dirty="0" err="1"/>
              <a:t>heatmap</a:t>
            </a:r>
            <a:endParaRPr lang="en-US" dirty="0"/>
          </a:p>
          <a:p>
            <a:pPr lvl="1"/>
            <a:r>
              <a:rPr lang="en-US" dirty="0"/>
              <a:t>3D surface plot</a:t>
            </a:r>
          </a:p>
          <a:p>
            <a:r>
              <a:rPr lang="en-US" dirty="0"/>
              <a:t>Highly customizable plots</a:t>
            </a:r>
          </a:p>
          <a:p>
            <a:pPr lvl="1"/>
            <a:r>
              <a:rPr lang="en-US" dirty="0" err="1"/>
              <a:t>LaTeX</a:t>
            </a:r>
            <a:r>
              <a:rPr lang="en-US" dirty="0"/>
              <a:t> labels/annotation</a:t>
            </a:r>
          </a:p>
          <a:p>
            <a:r>
              <a:rPr lang="en-US" dirty="0"/>
              <a:t>Plot to screen, various file formats</a:t>
            </a:r>
            <a:endParaRPr lang="nl-BE" dirty="0"/>
          </a:p>
        </p:txBody>
      </p:sp>
      <p:sp>
        <p:nvSpPr>
          <p:cNvPr id="4" name="Rectangle 3"/>
          <p:cNvSpPr/>
          <p:nvPr/>
        </p:nvSpPr>
        <p:spPr>
          <a:xfrm>
            <a:off x="3976884" y="5915923"/>
            <a:ext cx="564750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nl-BE" dirty="0" err="1">
                <a:cs typeface="Courier New" panose="02070309020205020404" pitchFamily="49" charset="0"/>
              </a:rPr>
              <a:t>Convention</a:t>
            </a:r>
            <a:r>
              <a:rPr lang="nl-BE" dirty="0">
                <a:cs typeface="Courier New" panose="02070309020205020404" pitchFamily="49" charset="0"/>
              </a:rPr>
              <a:t>: 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84032" y="2564905"/>
            <a:ext cx="3168352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Lots of features, this barely scratches the surface.</a:t>
            </a:r>
            <a:endParaRPr lang="nl-BE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86553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 lists or </a:t>
            </a:r>
            <a:r>
              <a:rPr lang="en-US" dirty="0" err="1"/>
              <a:t>numpy</a:t>
            </a:r>
            <a:r>
              <a:rPr lang="en-US" dirty="0"/>
              <a:t> array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plot</a:t>
            </a:r>
          </a:p>
          <a:p>
            <a:endParaRPr lang="en-US" dirty="0"/>
          </a:p>
          <a:p>
            <a:r>
              <a:rPr lang="en-US" dirty="0"/>
              <a:t>Show plot</a:t>
            </a:r>
          </a:p>
          <a:p>
            <a:endParaRPr lang="en-US" dirty="0"/>
          </a:p>
          <a:p>
            <a:r>
              <a:rPr lang="en-US" dirty="0"/>
              <a:t>Save plot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372010" y="2379433"/>
            <a:ext cx="5285421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0.0, 20.0, 5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x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64145" y="3861262"/>
            <a:ext cx="327699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7" t="6409" r="7990" b="5313"/>
          <a:stretch/>
        </p:blipFill>
        <p:spPr>
          <a:xfrm>
            <a:off x="6434578" y="3284984"/>
            <a:ext cx="4197927" cy="32419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78517" y="4843405"/>
            <a:ext cx="3262622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23593" y="5907823"/>
            <a:ext cx="321754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avefig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e_n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96147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uiExpand="1" animBg="1"/>
      <p:bldP spid="8" grpId="0" uiExpand="1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s labels, annot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label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xi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anno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03512" y="2332361"/>
            <a:ext cx="556113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'$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03512" y="3833625"/>
            <a:ext cx="54232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^2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dt^2} =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g}{l}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mu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$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te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10.0, 0.65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8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7" t="6842" r="7674"/>
          <a:stretch/>
        </p:blipFill>
        <p:spPr>
          <a:xfrm>
            <a:off x="7446510" y="3573016"/>
            <a:ext cx="3718009" cy="28803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567609" y="5486894"/>
            <a:ext cx="385131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LaTeX</a:t>
            </a:r>
            <a:r>
              <a:rPr lang="en-US" sz="2800" dirty="0"/>
              <a:t> notation, rendered</a:t>
            </a:r>
            <a:endParaRPr lang="nl-BE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583078" y="2084656"/>
            <a:ext cx="2905411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construct plot</a:t>
            </a:r>
          </a:p>
          <a:p>
            <a:pPr algn="ctr"/>
            <a:r>
              <a:rPr lang="en-US" sz="2400" dirty="0">
                <a:sym typeface="Symbol"/>
              </a:rPr>
              <a:t></a:t>
            </a:r>
            <a:endParaRPr lang="en-US" sz="2400" dirty="0"/>
          </a:p>
          <a:p>
            <a:pPr algn="ctr"/>
            <a:r>
              <a:rPr lang="en-US" sz="2400" dirty="0"/>
              <a:t>gradually enrich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0726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  <p:bldP spid="9" grpId="0" animBg="1"/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functions on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  <a:p>
            <a:endParaRPr lang="en-US" dirty="0"/>
          </a:p>
          <a:p>
            <a:r>
              <a:rPr lang="en-US" dirty="0"/>
              <a:t>Add to plot, line style, colo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14315" y="2204865"/>
            <a:ext cx="349565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16703" y="3358733"/>
            <a:ext cx="3493264" cy="230832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0" t="7955" r="8116" b="2295"/>
          <a:stretch/>
        </p:blipFill>
        <p:spPr>
          <a:xfrm>
            <a:off x="5990214" y="3320166"/>
            <a:ext cx="4642291" cy="3493210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4" name="Group 13"/>
          <p:cNvGrpSpPr/>
          <p:nvPr/>
        </p:nvGrpSpPr>
        <p:grpSpPr>
          <a:xfrm>
            <a:off x="1877867" y="4725144"/>
            <a:ext cx="1985469" cy="1408222"/>
            <a:chOff x="611560" y="4725144"/>
            <a:chExt cx="1985469" cy="1408222"/>
          </a:xfrm>
        </p:grpSpPr>
        <p:sp>
          <p:nvSpPr>
            <p:cNvPr id="7" name="Oval 6"/>
            <p:cNvSpPr/>
            <p:nvPr/>
          </p:nvSpPr>
          <p:spPr>
            <a:xfrm>
              <a:off x="2123728" y="4725144"/>
              <a:ext cx="473301" cy="36004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11560" y="5733256"/>
              <a:ext cx="1088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line type</a:t>
              </a:r>
              <a:endParaRPr lang="nl-BE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Straight Arrow Connector 9"/>
            <p:cNvCxnSpPr>
              <a:stCxn id="8" idx="3"/>
              <a:endCxn id="7" idx="3"/>
            </p:cNvCxnSpPr>
            <p:nvPr/>
          </p:nvCxnSpPr>
          <p:spPr>
            <a:xfrm flipV="1">
              <a:off x="1700320" y="5032457"/>
              <a:ext cx="492721" cy="90085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7701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e line plot</a:t>
            </a:r>
            <a:endParaRPr lang="nl-BE" dirty="0"/>
          </a:p>
        </p:txBody>
      </p:sp>
      <p:grpSp>
        <p:nvGrpSpPr>
          <p:cNvPr id="7" name="Group 6"/>
          <p:cNvGrpSpPr/>
          <p:nvPr/>
        </p:nvGrpSpPr>
        <p:grpSpPr>
          <a:xfrm>
            <a:off x="2687782" y="1495176"/>
            <a:ext cx="6776376" cy="5246193"/>
            <a:chOff x="1163782" y="1495175"/>
            <a:chExt cx="6776376" cy="524619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41" t="7550" r="7834" b="1938"/>
            <a:stretch/>
          </p:blipFill>
          <p:spPr>
            <a:xfrm>
              <a:off x="1163782" y="1608796"/>
              <a:ext cx="6776376" cy="5132572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3635896" y="1495175"/>
              <a:ext cx="2808312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996223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lot histogram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595253" y="2321245"/>
            <a:ext cx="4458272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oadt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data.txt'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ins = 50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4328" y="3887558"/>
            <a:ext cx="473398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his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bins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rme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x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P(x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" t="6624" r="6619" b="2644"/>
          <a:stretch/>
        </p:blipFill>
        <p:spPr>
          <a:xfrm>
            <a:off x="6679801" y="3284984"/>
            <a:ext cx="4177147" cy="3097948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9" name="Group 8"/>
          <p:cNvGrpSpPr/>
          <p:nvPr/>
        </p:nvGrpSpPr>
        <p:grpSpPr>
          <a:xfrm>
            <a:off x="7248128" y="1484785"/>
            <a:ext cx="2808312" cy="1384995"/>
            <a:chOff x="6012160" y="1556792"/>
            <a:chExt cx="2808312" cy="1384995"/>
          </a:xfrm>
        </p:grpSpPr>
        <p:sp>
          <p:nvSpPr>
            <p:cNvPr id="7" name="TextBox 6"/>
            <p:cNvSpPr txBox="1"/>
            <p:nvPr/>
          </p:nvSpPr>
          <p:spPr>
            <a:xfrm>
              <a:off x="6012160" y="1556792"/>
              <a:ext cx="2808312" cy="138499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3.314686875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6624382842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6.44936354431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.81183151337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55644862073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…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84470" y="2594703"/>
              <a:ext cx="825611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txt</a:t>
              </a:r>
              <a:endParaRPr lang="nl-BE" sz="1600" dirty="0"/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2199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 plot on 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minde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422907" y="2353989"/>
            <a:ext cx="5561138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np.linspace(floor(np.min(values)),</a:t>
            </a:r>
            <a:b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ceil(np.max(values)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2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p.stats.gamma.pdf(x, 2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al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3.0)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, linewidth=2.0,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color='black'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88347" y="4925499"/>
            <a:ext cx="559569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.stats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blib.py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4" t="7008" r="7813" b="1704"/>
          <a:stretch/>
        </p:blipFill>
        <p:spPr>
          <a:xfrm>
            <a:off x="7236811" y="2670920"/>
            <a:ext cx="4701696" cy="358578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1267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data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nction to plo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71118"/>
            <a:ext cx="8655597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f(x, y, x0=0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5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qr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- x0)**2 + y**2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6610" y="3971813"/>
            <a:ext cx="865987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mesh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z = f(X, Y, x0=x0_1, freq=f_1) + f(X, Y, x0=x0_2, freq=f_2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6705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ot ma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57300"/>
            <a:ext cx="707757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imshow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en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[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rue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46" t="6818" r="16761" b="3788"/>
          <a:stretch/>
        </p:blipFill>
        <p:spPr>
          <a:xfrm>
            <a:off x="6885433" y="2765123"/>
            <a:ext cx="3906060" cy="395635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279577" y="3861049"/>
            <a:ext cx="3179845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Explore color maps,</a:t>
            </a:r>
            <a:br>
              <a:rPr lang="en-US" sz="2800" dirty="0"/>
            </a:br>
            <a:r>
              <a:rPr lang="en-US" sz="2800" dirty="0"/>
              <a:t>helps interpret data!</a:t>
            </a:r>
          </a:p>
          <a:p>
            <a:r>
              <a:rPr lang="en-US" sz="2800" dirty="0"/>
              <a:t>Brewer schemes</a:t>
            </a:r>
            <a:endParaRPr lang="nl-BE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4752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ing extra modul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lot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96640" y="2282487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mpl_toolkits.mplot3d import Axes3D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import c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96640" y="3356992"/>
            <a:ext cx="693972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gc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jectio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3d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x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y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z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plot_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a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.coolwar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colorba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45331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line code fragments and file names are rendered as, e.g.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hello_world.py</a:t>
            </a:r>
          </a:p>
          <a:p>
            <a:r>
              <a:rPr lang="en-US" dirty="0"/>
              <a:t>Longer code fragments are rendered a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Data files are rendered as</a:t>
            </a:r>
            <a:endParaRPr lang="nl-BE" dirty="0"/>
          </a:p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855641" y="3137030"/>
            <a:ext cx="5285421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#!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s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bin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en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pytho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f __name__ == '__main__'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'hello world!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5640" y="4841414"/>
            <a:ext cx="5285421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case dim temp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1 1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2 1 0.0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3 1 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4 2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845250" y="3484460"/>
            <a:ext cx="3564285" cy="2926615"/>
            <a:chOff x="1321249" y="3584213"/>
            <a:chExt cx="3564285" cy="2926615"/>
          </a:xfrm>
        </p:grpSpPr>
        <p:sp>
          <p:nvSpPr>
            <p:cNvPr id="7" name="Oval 6"/>
            <p:cNvSpPr/>
            <p:nvPr/>
          </p:nvSpPr>
          <p:spPr>
            <a:xfrm>
              <a:off x="1331639" y="6237312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10" idx="1"/>
              <a:endCxn id="7" idx="6"/>
            </p:cNvCxnSpPr>
            <p:nvPr/>
          </p:nvCxnSpPr>
          <p:spPr>
            <a:xfrm flipH="1">
              <a:off x="1691680" y="5858572"/>
              <a:ext cx="2016224" cy="51549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707904" y="5535406"/>
              <a:ext cx="1177630" cy="6463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gment</a:t>
              </a:r>
              <a:br>
                <a:rPr lang="en-US" dirty="0"/>
              </a:br>
              <a:r>
                <a:rPr lang="en-US" dirty="0"/>
                <a:t>not shown</a:t>
              </a:r>
              <a:endParaRPr lang="nl-BE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1321249" y="3584213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10" idx="1"/>
              <a:endCxn id="11" idx="6"/>
            </p:cNvCxnSpPr>
            <p:nvPr/>
          </p:nvCxnSpPr>
          <p:spPr>
            <a:xfrm flipH="1" flipV="1">
              <a:off x="1681290" y="3720971"/>
              <a:ext cx="2026614" cy="213760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4217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I</a:t>
            </a:r>
            <a:endParaRPr lang="nl-BE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14" t="8522" r="10511" b="8144"/>
          <a:stretch/>
        </p:blipFill>
        <p:spPr>
          <a:xfrm>
            <a:off x="3646512" y="1809328"/>
            <a:ext cx="5257800" cy="4572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4235781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olorBrewer</a:t>
            </a:r>
            <a:r>
              <a:rPr lang="en-US" dirty="0"/>
              <a:t> 2.0: advice on choosing appropriate color maps</a:t>
            </a:r>
            <a:br>
              <a:rPr lang="en-US" sz="2400" dirty="0"/>
            </a:br>
            <a:r>
              <a:rPr lang="en-US" dirty="0">
                <a:hlinkClick r:id="rId2"/>
              </a:rPr>
              <a:t>http://colorbrewer2.org/</a:t>
            </a:r>
            <a:r>
              <a:rPr lang="en-US" dirty="0"/>
              <a:t>  </a:t>
            </a:r>
            <a:endParaRPr lang="en-US" sz="2400" dirty="0"/>
          </a:p>
          <a:p>
            <a:r>
              <a:rPr lang="en-US" dirty="0"/>
              <a:t>Overview of data visualization types &amp; libraries for Python</a:t>
            </a:r>
            <a:br>
              <a:rPr lang="en-US" dirty="0"/>
            </a:br>
            <a:r>
              <a:rPr lang="en-US" dirty="0">
                <a:hlinkClick r:id="rId3"/>
              </a:rPr>
              <a:t>https://python-graph-gallery.com/</a:t>
            </a:r>
            <a:r>
              <a:rPr lang="en-US" dirty="0"/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3741100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github.com/gjbex/Scientific-Python/tree/master/source-code/sympy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51856257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/>
              <a:t>sympy</a:t>
            </a:r>
            <a:r>
              <a:rPr lang="en-US" dirty="0"/>
              <a:t>: library for computer algebra</a:t>
            </a:r>
          </a:p>
          <a:p>
            <a:pPr lvl="1"/>
            <a:r>
              <a:rPr lang="en-US" dirty="0"/>
              <a:t>symbolic computations</a:t>
            </a:r>
          </a:p>
          <a:p>
            <a:r>
              <a:rPr lang="en-US" dirty="0"/>
              <a:t>Features</a:t>
            </a:r>
          </a:p>
          <a:p>
            <a:pPr lvl="1"/>
            <a:r>
              <a:rPr lang="en-US" dirty="0"/>
              <a:t>linear algebra</a:t>
            </a:r>
          </a:p>
          <a:p>
            <a:pPr lvl="2"/>
            <a:r>
              <a:rPr lang="en-US" dirty="0"/>
              <a:t>vectors, matrices, tensors</a:t>
            </a:r>
          </a:p>
          <a:p>
            <a:pPr lvl="2"/>
            <a:r>
              <a:rPr lang="en-US" dirty="0"/>
              <a:t>solving linear sets of equations</a:t>
            </a:r>
          </a:p>
          <a:p>
            <a:pPr lvl="2"/>
            <a:r>
              <a:rPr lang="en-US" dirty="0"/>
              <a:t>eigenvalues/eigenvectors, SVD</a:t>
            </a:r>
          </a:p>
          <a:p>
            <a:pPr lvl="2"/>
            <a:r>
              <a:rPr lang="en-US" dirty="0"/>
              <a:t>…</a:t>
            </a:r>
          </a:p>
          <a:p>
            <a:pPr lvl="1"/>
            <a:r>
              <a:rPr lang="en-US" dirty="0"/>
              <a:t>calculus</a:t>
            </a:r>
          </a:p>
          <a:p>
            <a:pPr lvl="2"/>
            <a:r>
              <a:rPr lang="en-US" dirty="0"/>
              <a:t>computing derivatives, series expansions</a:t>
            </a:r>
          </a:p>
          <a:p>
            <a:pPr lvl="2"/>
            <a:r>
              <a:rPr lang="en-US" dirty="0"/>
              <a:t>limits</a:t>
            </a:r>
          </a:p>
          <a:p>
            <a:pPr lvl="2"/>
            <a:r>
              <a:rPr lang="en-US" dirty="0"/>
              <a:t>integrals (indeterminate/determinate)</a:t>
            </a:r>
          </a:p>
          <a:p>
            <a:pPr lvl="1"/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0788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ng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ng multiple symbols</a:t>
            </a:r>
          </a:p>
          <a:p>
            <a:endParaRPr lang="en-US" dirty="0"/>
          </a:p>
          <a:p>
            <a:r>
              <a:rPr lang="en-US" dirty="0"/>
              <a:t>Symbol with assumptions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real</a:t>
            </a:r>
          </a:p>
          <a:p>
            <a:pPr lvl="1"/>
            <a:r>
              <a:rPr lang="en-US" dirty="0"/>
              <a:t>rational</a:t>
            </a:r>
          </a:p>
          <a:p>
            <a:pPr lvl="1"/>
            <a:r>
              <a:rPr lang="en-US" dirty="0"/>
              <a:t>integer</a:t>
            </a:r>
          </a:p>
          <a:p>
            <a:pPr lvl="1"/>
            <a:r>
              <a:rPr lang="en-US" dirty="0"/>
              <a:t>positive/negative</a:t>
            </a:r>
          </a:p>
          <a:p>
            <a:r>
              <a:rPr lang="en-US" dirty="0"/>
              <a:t>Matri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650830" y="232481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, b, c, x = sympy.symbols('a b c x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50830" y="1411050"/>
            <a:ext cx="187220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ympy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50830" y="3293091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ympy.Symbol('y', positive=Tru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50830" y="5787705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x**2, x*y], [-x*y, y**2]])</a:t>
            </a:r>
          </a:p>
        </p:txBody>
      </p:sp>
    </p:spTree>
    <p:extLst>
      <p:ext uri="{BB962C8B-B14F-4D97-AF65-F5344CB8AC3E}">
        <p14:creationId xmlns:p14="http://schemas.microsoft.com/office/powerpoint/2010/main" val="235257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7" grpId="0" animBg="1"/>
      <p:bldP spid="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lv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5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59697" y="1529673"/>
          <a:ext cx="2808311" cy="58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203040" progId="Equation.3">
                  <p:embed/>
                </p:oleObj>
              </mc:Choice>
              <mc:Fallback>
                <p:oleObj name="Equation" r:id="rId2" imgW="977760" imgH="2030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59697" y="1529673"/>
                        <a:ext cx="2808311" cy="58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96640" y="233958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**2 + b*x + c, x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287688" y="2854678"/>
            <a:ext cx="6048672" cy="646331"/>
            <a:chOff x="1763688" y="2967335"/>
            <a:chExt cx="6048672" cy="646331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3" y="2967335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[ (-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,</a:t>
              </a:r>
            </a:p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-(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 ]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03712" y="3907866"/>
          <a:ext cx="1531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177480" progId="Equation.3">
                  <p:embed/>
                </p:oleObj>
              </mc:Choice>
              <mc:Fallback>
                <p:oleObj name="Equation" r:id="rId4" imgW="533160" imgH="17748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3712" y="3907866"/>
                        <a:ext cx="153193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96639" y="4604936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a, b], [c, d]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sympy.Matrix([x, y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B = sympy.Matrix([1, 0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 - B, X)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300055" y="5985560"/>
            <a:ext cx="6036304" cy="646331"/>
            <a:chOff x="1776055" y="5985559"/>
            <a:chExt cx="6036304" cy="646331"/>
          </a:xfrm>
          <a:solidFill>
            <a:schemeClr val="bg1">
              <a:lumMod val="85000"/>
            </a:schemeClr>
          </a:solidFill>
        </p:grpSpPr>
        <p:sp>
          <p:nvSpPr>
            <p:cNvPr id="13" name="TextBox 12"/>
            <p:cNvSpPr txBox="1"/>
            <p:nvPr/>
          </p:nvSpPr>
          <p:spPr>
            <a:xfrm>
              <a:off x="2371642" y="5985559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{ x:  d/(a*d - b*c),</a:t>
              </a:r>
            </a:p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y: -c/(a*d - b*c) }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776055" y="6301843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1554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values, eigenve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39588"/>
            <a:ext cx="780789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igen = A.eigenvects(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402904" y="2986785"/>
            <a:ext cx="7807896" cy="1384995"/>
            <a:chOff x="1763688" y="2967335"/>
            <a:chExt cx="8229600" cy="1384995"/>
          </a:xfrm>
          <a:solidFill>
            <a:schemeClr val="bg1">
              <a:lumMod val="85000"/>
            </a:schemeClr>
          </a:solidFill>
        </p:grpSpPr>
        <p:sp>
          <p:nvSpPr>
            <p:cNvPr id="16" name="TextBox 15"/>
            <p:cNvSpPr txBox="1"/>
            <p:nvPr/>
          </p:nvSpPr>
          <p:spPr>
            <a:xfrm>
              <a:off x="2371643" y="2967335"/>
              <a:ext cx="7621645" cy="138499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[(a/2 +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(a/2 +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]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8400256" y="1402360"/>
            <a:ext cx="1593070" cy="1900476"/>
            <a:chOff x="8460432" y="3122171"/>
            <a:chExt cx="1593070" cy="1900476"/>
          </a:xfrm>
        </p:grpSpPr>
        <p:sp>
          <p:nvSpPr>
            <p:cNvPr id="9" name="Oval 8"/>
            <p:cNvSpPr/>
            <p:nvPr/>
          </p:nvSpPr>
          <p:spPr>
            <a:xfrm>
              <a:off x="8460432" y="4659089"/>
              <a:ext cx="360040" cy="36355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820472" y="3122171"/>
              <a:ext cx="1233030" cy="369332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multiplicity</a:t>
              </a:r>
            </a:p>
          </p:txBody>
        </p:sp>
        <p:cxnSp>
          <p:nvCxnSpPr>
            <p:cNvPr id="12" name="Straight Arrow Connector 11"/>
            <p:cNvCxnSpPr>
              <a:stCxn id="10" idx="2"/>
              <a:endCxn id="9" idx="0"/>
            </p:cNvCxnSpPr>
            <p:nvPr/>
          </p:nvCxnSpPr>
          <p:spPr>
            <a:xfrm flipH="1">
              <a:off x="8640452" y="3491503"/>
              <a:ext cx="796535" cy="1167586"/>
            </a:xfrm>
            <a:prstGeom prst="straightConnector1">
              <a:avLst/>
            </a:prstGeom>
            <a:ln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2396640" y="4577818"/>
            <a:ext cx="78078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v1, v2 = eigen[0][2][0], eigen[1][2][0]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implify(v1.T*v2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396640" y="5517233"/>
            <a:ext cx="780789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23" name="TextBox 22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Matrix([[(-b + c)/c]])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3791744" y="6021288"/>
            <a:ext cx="446609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dirty="0"/>
              <a:t> is symmetric, eigenvectors are orthogonal</a:t>
            </a:r>
          </a:p>
        </p:txBody>
      </p:sp>
    </p:spTree>
    <p:extLst>
      <p:ext uri="{BB962C8B-B14F-4D97-AF65-F5344CB8AC3E}">
        <p14:creationId xmlns:p14="http://schemas.microsoft.com/office/powerpoint/2010/main" val="345501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7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409635" y="2352591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def f(x, y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a*x**2 + b*x*y + c*y**2 + 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77006" y="3857176"/>
            <a:ext cx="697234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396640" y="4431500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*x + b*y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2415122" y="5419132"/>
            <a:ext cx="69342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, y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434755" y="6018373"/>
            <a:ext cx="692008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12" name="TextBox 11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9115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4" grpId="0" animBg="1"/>
      <p:bldP spid="5" grpId="0" animBg="1"/>
      <p:bldP spid="1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definite integral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ite integr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ultiple integr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5" y="227777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x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830807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x**3/3 + b*x**2*y/2 + x*(c*y**2 + d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5" y="3826651"/>
            <a:ext cx="693972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exp, sqrt, pi, oo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exp(-x**2/2)/sqrt(2*pi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(x, -oo, oo)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932544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424668" y="583465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(x, 0, 1), (y, 0, 2)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411673" y="6387683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/3 + b + 8*c/3 + 2*d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3707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and series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mit</a:t>
            </a:r>
          </a:p>
          <a:p>
            <a:endParaRPr lang="en-US" dirty="0"/>
          </a:p>
          <a:p>
            <a:endParaRPr lang="en-US" dirty="0"/>
          </a:p>
          <a:p>
            <a:r>
              <a:rPr lang="en-US"/>
              <a:t>Series expan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6" y="2227900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limit(sin(x)/x, x, 0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780929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6" y="3984711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eries(sin(x)/x, x, 0, n=6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537740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pt-BR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 - x**2/6 + x**4/120 + O(x**6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3071665" y="544522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5519937" y="4476185"/>
            <a:ext cx="3245843" cy="1219565"/>
            <a:chOff x="3995936" y="4476184"/>
            <a:chExt cx="3245843" cy="1219565"/>
          </a:xfrm>
        </p:grpSpPr>
        <p:sp>
          <p:nvSpPr>
            <p:cNvPr id="14" name="TextBox 13"/>
            <p:cNvSpPr txBox="1"/>
            <p:nvPr/>
          </p:nvSpPr>
          <p:spPr>
            <a:xfrm>
              <a:off x="5220072" y="5049418"/>
              <a:ext cx="2021707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emoveO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when not required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stCxn id="14" idx="1"/>
              <a:endCxn id="15" idx="5"/>
            </p:cNvCxnSpPr>
            <p:nvPr/>
          </p:nvCxnSpPr>
          <p:spPr>
            <a:xfrm flipH="1" flipV="1">
              <a:off x="4672025" y="4852390"/>
              <a:ext cx="548047" cy="52019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3295406" y="4476185"/>
            <a:ext cx="3302106" cy="1588503"/>
            <a:chOff x="3995936" y="4476184"/>
            <a:chExt cx="3302106" cy="1588503"/>
          </a:xfrm>
        </p:grpSpPr>
        <p:sp>
          <p:nvSpPr>
            <p:cNvPr id="21" name="TextBox 20"/>
            <p:cNvSpPr txBox="1"/>
            <p:nvPr/>
          </p:nvSpPr>
          <p:spPr>
            <a:xfrm>
              <a:off x="4492274" y="5418356"/>
              <a:ext cx="2805768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taylor_term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to get term of specific order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>
              <a:stCxn id="21" idx="0"/>
              <a:endCxn id="22" idx="5"/>
            </p:cNvCxnSpPr>
            <p:nvPr/>
          </p:nvCxnSpPr>
          <p:spPr>
            <a:xfrm flipH="1" flipV="1">
              <a:off x="4672025" y="4852390"/>
              <a:ext cx="1223133" cy="565966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815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rices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6179336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r>
              <a:rPr lang="en-US" dirty="0"/>
              <a:t> expression = tr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34820" y="2390000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Add, Mul, Pow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dd(Mul(a, Pow(x, 2)), Mul(b, x), c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60962" y="1878459"/>
          <a:ext cx="2152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03040" progId="Equation.3">
                  <p:embed/>
                </p:oleObj>
              </mc:Choice>
              <mc:Fallback>
                <p:oleObj name="Equation" r:id="rId2" imgW="749160" imgH="203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60962" y="1878459"/>
                        <a:ext cx="215265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1919537" y="3342333"/>
            <a:ext cx="7003221" cy="2658258"/>
            <a:chOff x="395536" y="3342333"/>
            <a:chExt cx="7003221" cy="2658258"/>
          </a:xfrm>
        </p:grpSpPr>
        <p:sp>
          <p:nvSpPr>
            <p:cNvPr id="7" name="TextBox 6"/>
            <p:cNvSpPr txBox="1"/>
            <p:nvPr/>
          </p:nvSpPr>
          <p:spPr>
            <a:xfrm>
              <a:off x="3913710" y="334233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39678" y="4222585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18519" y="4186224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92787" y="4926922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184578" y="4187487"/>
              <a:ext cx="121417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c')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60771" y="4931876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01388" y="4926922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5536" y="4926922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31787" y="5631259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471313" y="5631259"/>
              <a:ext cx="1112677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2)</a:t>
              </a:r>
            </a:p>
          </p:txBody>
        </p:sp>
        <p:cxnSp>
          <p:nvCxnSpPr>
            <p:cNvPr id="19" name="Straight Connector 18"/>
            <p:cNvCxnSpPr>
              <a:stCxn id="7" idx="2"/>
              <a:endCxn id="10" idx="0"/>
            </p:cNvCxnSpPr>
            <p:nvPr/>
          </p:nvCxnSpPr>
          <p:spPr>
            <a:xfrm>
              <a:off x="4194396" y="3711665"/>
              <a:ext cx="2405" cy="47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7" idx="2"/>
              <a:endCxn id="9" idx="0"/>
            </p:cNvCxnSpPr>
            <p:nvPr/>
          </p:nvCxnSpPr>
          <p:spPr>
            <a:xfrm flipH="1">
              <a:off x="1817960" y="3711665"/>
              <a:ext cx="2376436" cy="5109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7" idx="2"/>
              <a:endCxn id="12" idx="0"/>
            </p:cNvCxnSpPr>
            <p:nvPr/>
          </p:nvCxnSpPr>
          <p:spPr>
            <a:xfrm>
              <a:off x="4194396" y="3711665"/>
              <a:ext cx="2597272" cy="4758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13" idx="0"/>
            </p:cNvCxnSpPr>
            <p:nvPr/>
          </p:nvCxnSpPr>
          <p:spPr>
            <a:xfrm>
              <a:off x="4196801" y="4555556"/>
              <a:ext cx="871861" cy="3763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0" idx="2"/>
              <a:endCxn id="14" idx="0"/>
            </p:cNvCxnSpPr>
            <p:nvPr/>
          </p:nvCxnSpPr>
          <p:spPr>
            <a:xfrm flipH="1">
              <a:off x="3520500" y="4555556"/>
              <a:ext cx="676301" cy="371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9" idx="2"/>
              <a:endCxn id="11" idx="0"/>
            </p:cNvCxnSpPr>
            <p:nvPr/>
          </p:nvCxnSpPr>
          <p:spPr>
            <a:xfrm>
              <a:off x="1817960" y="4591917"/>
              <a:ext cx="467183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9" idx="2"/>
              <a:endCxn id="15" idx="0"/>
            </p:cNvCxnSpPr>
            <p:nvPr/>
          </p:nvCxnSpPr>
          <p:spPr>
            <a:xfrm flipH="1">
              <a:off x="1009038" y="4591917"/>
              <a:ext cx="808922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11" idx="2"/>
              <a:endCxn id="17" idx="0"/>
            </p:cNvCxnSpPr>
            <p:nvPr/>
          </p:nvCxnSpPr>
          <p:spPr>
            <a:xfrm>
              <a:off x="2285143" y="5296254"/>
              <a:ext cx="742509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11" idx="2"/>
              <a:endCxn id="16" idx="0"/>
            </p:cNvCxnSpPr>
            <p:nvPr/>
          </p:nvCxnSpPr>
          <p:spPr>
            <a:xfrm flipH="1">
              <a:off x="1539678" y="5296254"/>
              <a:ext cx="74546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2835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s of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ing expression apart</a:t>
            </a:r>
          </a:p>
          <a:p>
            <a:endParaRPr lang="en-US" dirty="0"/>
          </a:p>
          <a:p>
            <a:r>
              <a:rPr lang="en-US" dirty="0"/>
              <a:t>Operato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peran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19343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1/(a*x + b)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6096001" y="1751202"/>
            <a:ext cx="4247181" cy="2564356"/>
            <a:chOff x="418752" y="3645024"/>
            <a:chExt cx="4247181" cy="2564356"/>
          </a:xfrm>
        </p:grpSpPr>
        <p:sp>
          <p:nvSpPr>
            <p:cNvPr id="10" name="TextBox 9"/>
            <p:cNvSpPr txBox="1"/>
            <p:nvPr/>
          </p:nvSpPr>
          <p:spPr>
            <a:xfrm>
              <a:off x="3004198" y="3645024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066697" y="5837075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18752" y="5840048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482724" y="4349361"/>
              <a:ext cx="118320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-1)</a:t>
              </a:r>
            </a:p>
          </p:txBody>
        </p:sp>
        <p:cxnSp>
          <p:nvCxnSpPr>
            <p:cNvPr id="20" name="Straight Connector 19"/>
            <p:cNvCxnSpPr>
              <a:stCxn id="29" idx="2"/>
              <a:endCxn id="12" idx="0"/>
            </p:cNvCxnSpPr>
            <p:nvPr/>
          </p:nvCxnSpPr>
          <p:spPr>
            <a:xfrm>
              <a:off x="1788416" y="5457261"/>
              <a:ext cx="886172" cy="3798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26" idx="2"/>
              <a:endCxn id="28" idx="0"/>
            </p:cNvCxnSpPr>
            <p:nvPr/>
          </p:nvCxnSpPr>
          <p:spPr>
            <a:xfrm>
              <a:off x="2548684" y="4735105"/>
              <a:ext cx="934040" cy="3663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26" idx="2"/>
              <a:endCxn id="29" idx="0"/>
            </p:cNvCxnSpPr>
            <p:nvPr/>
          </p:nvCxnSpPr>
          <p:spPr>
            <a:xfrm flipH="1">
              <a:off x="1788416" y="4735105"/>
              <a:ext cx="760268" cy="3528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29" idx="2"/>
              <a:endCxn id="14" idx="0"/>
            </p:cNvCxnSpPr>
            <p:nvPr/>
          </p:nvCxnSpPr>
          <p:spPr>
            <a:xfrm flipH="1">
              <a:off x="1032254" y="5457261"/>
              <a:ext cx="756162" cy="3827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10" idx="2"/>
              <a:endCxn id="16" idx="0"/>
            </p:cNvCxnSpPr>
            <p:nvPr/>
          </p:nvCxnSpPr>
          <p:spPr>
            <a:xfrm>
              <a:off x="3296554" y="4014356"/>
              <a:ext cx="77777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26" idx="0"/>
            </p:cNvCxnSpPr>
            <p:nvPr/>
          </p:nvCxnSpPr>
          <p:spPr>
            <a:xfrm flipH="1">
              <a:off x="2548684" y="4014356"/>
              <a:ext cx="747870" cy="3514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267998" y="436577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863612" y="5101424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510134" y="5087929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2396640" y="3279708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func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2063552" y="3770343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39" name="TextBox 3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ympy.core.power.Pow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239664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206355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4" name="TextBox 43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x + b, -1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662828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[0].args[0]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29519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8" name="TextBox 47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0643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37" grpId="0" animBg="1"/>
      <p:bldP spid="42" grpId="0" animBg="1"/>
      <p:bldP spid="4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manip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actor, expan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mplif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02718"/>
            <a:ext cx="456345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x**2 + 2*a*x + y**2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subs(y, a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063552" y="3068961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1794987" y="3862857"/>
            <a:ext cx="43474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**2 + 2*x*y + y**2).factor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10602" y="4389625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x + y)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6509816" y="3862857"/>
            <a:ext cx="397867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+ y)**2).expand(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05736" y="4384546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1794987" y="5418223"/>
            <a:ext cx="516510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symbols('x y', positive=True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log(x) + log(y)).simplify(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210602" y="614149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9" name="TextBox 1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g(x*y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4002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  <p:bldP spid="1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hlinkClick r:id="rId2"/>
              </a:rPr>
              <a:t>Sympy</a:t>
            </a:r>
            <a:r>
              <a:rPr lang="en-US" dirty="0">
                <a:hlinkClick r:id="rId2"/>
              </a:rPr>
              <a:t>: symbolic computing in Python</a:t>
            </a:r>
            <a:br>
              <a:rPr lang="en-US" dirty="0"/>
            </a:br>
            <a:r>
              <a:rPr lang="en-US" dirty="0"/>
              <a:t>A. </a:t>
            </a:r>
            <a:r>
              <a:rPr lang="en-US" dirty="0" err="1"/>
              <a:t>Muerer</a:t>
            </a:r>
            <a:r>
              <a:rPr lang="en-US" dirty="0"/>
              <a:t>, C.P. Smith, M. </a:t>
            </a:r>
            <a:r>
              <a:rPr lang="en-US" dirty="0" err="1"/>
              <a:t>Paprocki</a:t>
            </a:r>
            <a:r>
              <a:rPr lang="en-US" dirty="0"/>
              <a:t> et al.</a:t>
            </a:r>
            <a:br>
              <a:rPr lang="en-US" dirty="0"/>
            </a:br>
            <a:r>
              <a:rPr lang="en-US" dirty="0" err="1"/>
              <a:t>PeerJ.CompSc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5057541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</a:t>
            </a:r>
            <a:br>
              <a:rPr lang="en-US" dirty="0"/>
            </a:br>
            <a:r>
              <a:rPr lang="en-US" dirty="0" err="1"/>
              <a:t>PyTables</a:t>
            </a:r>
            <a:endParaRPr lang="nl-B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BE" sz="1800" dirty="0">
                <a:hlinkClick r:id="rId2"/>
              </a:rPr>
              <a:t>https://github.com/gjbex/Scientific-Python/tree/master/source-code/hdf5</a:t>
            </a:r>
            <a:r>
              <a:rPr lang="nl-BE" sz="1800" dirty="0"/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309620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what is it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b="1" dirty="0"/>
              <a:t>H</a:t>
            </a:r>
            <a:r>
              <a:rPr lang="en-US" dirty="0"/>
              <a:t>ierarchical </a:t>
            </a:r>
            <a:r>
              <a:rPr lang="en-US" sz="4000" b="1" dirty="0"/>
              <a:t>D</a:t>
            </a:r>
            <a:r>
              <a:rPr lang="en-US" dirty="0"/>
              <a:t>ata </a:t>
            </a:r>
            <a:r>
              <a:rPr lang="en-US" sz="4000" b="1" dirty="0"/>
              <a:t>F</a:t>
            </a:r>
            <a:r>
              <a:rPr lang="en-US" dirty="0"/>
              <a:t>ormat</a:t>
            </a:r>
          </a:p>
          <a:p>
            <a:r>
              <a:rPr lang="en-US" dirty="0"/>
              <a:t>Abstract data model</a:t>
            </a:r>
          </a:p>
          <a:p>
            <a:pPr lvl="1"/>
            <a:r>
              <a:rPr lang="en-US" dirty="0"/>
              <a:t>File</a:t>
            </a:r>
          </a:p>
          <a:p>
            <a:pPr lvl="1"/>
            <a:r>
              <a:rPr lang="en-US" dirty="0"/>
              <a:t>Group</a:t>
            </a:r>
          </a:p>
          <a:p>
            <a:pPr lvl="1"/>
            <a:r>
              <a:rPr lang="en-US" dirty="0"/>
              <a:t>Dataset</a:t>
            </a:r>
          </a:p>
          <a:p>
            <a:pPr lvl="1"/>
            <a:r>
              <a:rPr lang="en-US" dirty="0"/>
              <a:t>Data type</a:t>
            </a:r>
          </a:p>
          <a:p>
            <a:pPr lvl="1"/>
            <a:r>
              <a:rPr lang="en-US" dirty="0"/>
              <a:t>Attribute</a:t>
            </a:r>
          </a:p>
          <a:p>
            <a:r>
              <a:rPr lang="en-US" dirty="0"/>
              <a:t>Storage model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5463730" y="2829836"/>
            <a:ext cx="1715741" cy="2130549"/>
            <a:chOff x="3939729" y="2888024"/>
            <a:chExt cx="1715741" cy="2130549"/>
          </a:xfrm>
        </p:grpSpPr>
        <p:sp>
          <p:nvSpPr>
            <p:cNvPr id="8" name="TextBox 7"/>
            <p:cNvSpPr txBox="1"/>
            <p:nvPr/>
          </p:nvSpPr>
          <p:spPr>
            <a:xfrm>
              <a:off x="3939729" y="2888024"/>
              <a:ext cx="17138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r>
                <a:rPr lang="en-US" sz="2800" dirty="0"/>
                <a:t> system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39729" y="3325576"/>
              <a:ext cx="13412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irectory</a:t>
              </a:r>
              <a:endParaRPr lang="en-US" sz="28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39729" y="3747069"/>
              <a:ext cx="6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endParaRPr lang="en-US" sz="2800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939729" y="4298493"/>
              <a:ext cx="1715741" cy="720080"/>
              <a:chOff x="4067944" y="4298493"/>
              <a:chExt cx="1715741" cy="720080"/>
            </a:xfrm>
          </p:grpSpPr>
          <p:sp>
            <p:nvSpPr>
              <p:cNvPr id="11" name="Right Brace 10"/>
              <p:cNvSpPr/>
              <p:nvPr/>
            </p:nvSpPr>
            <p:spPr>
              <a:xfrm>
                <a:off x="4067944" y="4298493"/>
                <a:ext cx="216024" cy="720080"/>
              </a:xfrm>
              <a:prstGeom prst="righ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84841" y="4387693"/>
                <a:ext cx="13988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Metadata</a:t>
                </a:r>
                <a:endParaRPr lang="en-US" sz="2800" dirty="0"/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7381193" y="1246550"/>
            <a:ext cx="3069110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System, OS,</a:t>
            </a:r>
            <a:br>
              <a:rPr lang="en-US" sz="2400" dirty="0"/>
            </a:br>
            <a:r>
              <a:rPr lang="en-US" sz="2400" dirty="0"/>
              <a:t>programming language</a:t>
            </a:r>
            <a:br>
              <a:rPr lang="en-US" sz="2400" dirty="0"/>
            </a:br>
            <a:r>
              <a:rPr lang="en-US" sz="2400" dirty="0"/>
              <a:t>independent way of</a:t>
            </a:r>
            <a:br>
              <a:rPr lang="en-US" sz="2400" dirty="0"/>
            </a:br>
            <a:r>
              <a:rPr lang="en-US" sz="2400" dirty="0"/>
              <a:t>storing dat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93936" y="5320090"/>
            <a:ext cx="4056367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ocumentation, comments</a:t>
            </a:r>
            <a:br>
              <a:rPr lang="en-US" sz="2400" dirty="0"/>
            </a:br>
            <a:r>
              <a:rPr lang="en-US" sz="2400" dirty="0"/>
              <a:t>in data file itself, self contain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4737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4" grpId="0" uiExpand="1" animBg="1"/>
      <p:bldP spid="15" grpId="0" uiExpand="1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ata stored in dataset as </a:t>
            </a:r>
            <a:r>
              <a:rPr lang="en-US" i="1" dirty="0"/>
              <a:t>n</a:t>
            </a:r>
            <a:r>
              <a:rPr lang="en-US" dirty="0"/>
              <a:t>-dimensional arrays</a:t>
            </a:r>
          </a:p>
          <a:p>
            <a:pPr lvl="1"/>
            <a:r>
              <a:rPr lang="en-US" dirty="0" err="1"/>
              <a:t>Dataspace</a:t>
            </a:r>
            <a:r>
              <a:rPr lang="en-US" dirty="0"/>
              <a:t> describes layout of data (</a:t>
            </a:r>
            <a:r>
              <a:rPr lang="en-US" dirty="0" err="1"/>
              <a:t>rank,dimensions</a:t>
            </a:r>
            <a:r>
              <a:rPr lang="en-US" dirty="0"/>
              <a:t>)</a:t>
            </a:r>
          </a:p>
          <a:p>
            <a:pPr lvl="1"/>
            <a:r>
              <a:rPr lang="en-US" dirty="0" err="1"/>
              <a:t>Datatype</a:t>
            </a:r>
            <a:r>
              <a:rPr lang="en-US" dirty="0"/>
              <a:t> describes single data element</a:t>
            </a:r>
          </a:p>
          <a:p>
            <a:pPr lvl="2"/>
            <a:r>
              <a:rPr lang="en-US" dirty="0"/>
              <a:t>Atomic</a:t>
            </a:r>
          </a:p>
          <a:p>
            <a:pPr lvl="3"/>
            <a:r>
              <a:rPr lang="en-US" dirty="0"/>
              <a:t>Integer, float</a:t>
            </a:r>
          </a:p>
          <a:p>
            <a:pPr lvl="3"/>
            <a:r>
              <a:rPr lang="en-US" dirty="0"/>
              <a:t>String, time</a:t>
            </a:r>
          </a:p>
          <a:p>
            <a:pPr lvl="3"/>
            <a:r>
              <a:rPr lang="en-US" dirty="0"/>
              <a:t>Opaque</a:t>
            </a:r>
          </a:p>
          <a:p>
            <a:pPr lvl="2"/>
            <a:r>
              <a:rPr lang="en-US" dirty="0"/>
              <a:t>Composite</a:t>
            </a:r>
          </a:p>
          <a:p>
            <a:pPr lvl="3"/>
            <a:r>
              <a:rPr lang="en-US" dirty="0"/>
              <a:t>Compound</a:t>
            </a:r>
          </a:p>
          <a:p>
            <a:pPr lvl="3"/>
            <a:r>
              <a:rPr lang="en-US" dirty="0"/>
              <a:t>Enumeration</a:t>
            </a:r>
          </a:p>
          <a:p>
            <a:pPr lvl="3"/>
            <a:r>
              <a:rPr lang="en-US" dirty="0"/>
              <a:t>Array</a:t>
            </a:r>
          </a:p>
          <a:p>
            <a:pPr lvl="3"/>
            <a:r>
              <a:rPr lang="en-US" dirty="0"/>
              <a:t>Variable length</a:t>
            </a:r>
          </a:p>
          <a:p>
            <a:pPr lvl="1"/>
            <a:r>
              <a:rPr lang="en-US" dirty="0"/>
              <a:t>Partial read/writes, </a:t>
            </a:r>
            <a:r>
              <a:rPr lang="en-US" dirty="0" err="1"/>
              <a:t>hyperslab</a:t>
            </a:r>
            <a:r>
              <a:rPr lang="en-US" dirty="0"/>
              <a:t> sele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81426" y="3216464"/>
            <a:ext cx="4897816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ata layout &amp; type description part of</a:t>
            </a:r>
            <a:br>
              <a:rPr lang="en-US" sz="2400" dirty="0"/>
            </a:br>
            <a:r>
              <a:rPr lang="en-US" sz="2400" dirty="0"/>
              <a:t> HDF5 file: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self-documenting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discovery!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46639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sto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ltering</a:t>
            </a:r>
          </a:p>
          <a:p>
            <a:pPr lvl="1"/>
            <a:r>
              <a:rPr lang="en-US" dirty="0"/>
              <a:t>Compression</a:t>
            </a:r>
          </a:p>
          <a:p>
            <a:pPr lvl="1"/>
            <a:r>
              <a:rPr lang="en-US" dirty="0"/>
              <a:t>Error detection</a:t>
            </a:r>
          </a:p>
          <a:p>
            <a:r>
              <a:rPr lang="en-US" dirty="0"/>
              <a:t>Datasets can be extended</a:t>
            </a:r>
          </a:p>
          <a:p>
            <a:r>
              <a:rPr lang="en-US" dirty="0"/>
              <a:t>Storage drivers</a:t>
            </a:r>
          </a:p>
          <a:p>
            <a:pPr lvl="1"/>
            <a:r>
              <a:rPr lang="en-US" dirty="0"/>
              <a:t>Single file</a:t>
            </a:r>
          </a:p>
          <a:p>
            <a:pPr lvl="1"/>
            <a:r>
              <a:rPr lang="en-US" dirty="0"/>
              <a:t>Multiple files</a:t>
            </a:r>
          </a:p>
          <a:p>
            <a:pPr lvl="1"/>
            <a:r>
              <a:rPr lang="en-US" dirty="0"/>
              <a:t>Multiple files on parallel file system</a:t>
            </a:r>
          </a:p>
          <a:p>
            <a:pPr lvl="1"/>
            <a:r>
              <a:rPr lang="en-US" dirty="0"/>
              <a:t>Mem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72946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how to use it?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/C++</a:t>
            </a:r>
          </a:p>
          <a:p>
            <a:r>
              <a:rPr lang="en-US" dirty="0"/>
              <a:t>Fortran 90</a:t>
            </a:r>
          </a:p>
          <a:p>
            <a:r>
              <a:rPr lang="en-US" dirty="0"/>
              <a:t>Java</a:t>
            </a:r>
          </a:p>
          <a:p>
            <a:r>
              <a:rPr lang="en-US" dirty="0"/>
              <a:t>Python</a:t>
            </a:r>
          </a:p>
          <a:p>
            <a:pPr lvl="1"/>
            <a:r>
              <a:rPr lang="en-US" b="1" dirty="0" err="1">
                <a:solidFill>
                  <a:srgbClr val="FF0000"/>
                </a:solidFill>
              </a:rPr>
              <a:t>PyTables</a:t>
            </a:r>
            <a:r>
              <a:rPr lang="en-US" dirty="0"/>
              <a:t>, h5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75166" y="4725144"/>
            <a:ext cx="7393242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HDF5 file can be read by program in any languag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79576" y="5714092"/>
            <a:ext cx="767062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 so easy in C/C++/Fortran, fairly trivial in Pyth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1514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tables</a:t>
            </a:r>
          </a:p>
          <a:p>
            <a:pPr lvl="1"/>
            <a:r>
              <a:rPr lang="en-US" dirty="0"/>
              <a:t>if necessary (usually not, unless when </a:t>
            </a:r>
            <a:r>
              <a:rPr lang="en-US"/>
              <a:t>using compounds), </a:t>
            </a:r>
            <a:r>
              <a:rPr lang="en-US" dirty="0"/>
              <a:t>import specific functions, classes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5561138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table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Int32Col, Float64Col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494766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 of the box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ython is interpreted</a:t>
            </a:r>
          </a:p>
          <a:p>
            <a:pPr lvl="1"/>
            <a:r>
              <a:rPr lang="en-US" dirty="0"/>
              <a:t>Python is slow</a:t>
            </a:r>
          </a:p>
          <a:p>
            <a:pPr lvl="1"/>
            <a:r>
              <a:rPr lang="en-US" dirty="0"/>
              <a:t>Python is really slow</a:t>
            </a:r>
          </a:p>
          <a:p>
            <a:r>
              <a:rPr lang="en-US" dirty="0"/>
              <a:t>Okay for one-offs, prototypes, short runtimes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Not okay</a:t>
            </a:r>
            <a:r>
              <a:rPr lang="en-US" dirty="0"/>
              <a:t> for computationally intensive tasks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87168" y="4705980"/>
            <a:ext cx="6649193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Don't use vanilla Python for computations!!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9980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2" y="2180034"/>
            <a:ext cx="804258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w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'simulation input and results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417009"/>
            <a:ext cx="805873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243326"/>
            <a:ext cx="803831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27102"/>
            <a:ext cx="8038311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5833008"/>
            <a:ext cx="80259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807969" y="1398823"/>
            <a:ext cx="1426545" cy="1079436"/>
            <a:chOff x="4127541" y="1232569"/>
            <a:chExt cx="1426545" cy="1079436"/>
          </a:xfrm>
        </p:grpSpPr>
        <p:sp>
          <p:nvSpPr>
            <p:cNvPr id="9" name="TextBox 8"/>
            <p:cNvSpPr txBox="1"/>
            <p:nvPr/>
          </p:nvSpPr>
          <p:spPr>
            <a:xfrm>
              <a:off x="4492577" y="1232569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01901"/>
              <a:ext cx="283723" cy="423337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5757888" y="2521915"/>
            <a:ext cx="4154537" cy="838675"/>
            <a:chOff x="-138845" y="1637175"/>
            <a:chExt cx="4154537" cy="838675"/>
          </a:xfrm>
        </p:grpSpPr>
        <p:sp>
          <p:nvSpPr>
            <p:cNvPr id="15" name="TextBox 14"/>
            <p:cNvSpPr txBox="1"/>
            <p:nvPr/>
          </p:nvSpPr>
          <p:spPr>
            <a:xfrm>
              <a:off x="3455923" y="2106518"/>
              <a:ext cx="55976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tit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-138845" y="1637175"/>
              <a:ext cx="4116867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rgbClr val="0070C0"/>
                </a:solidFill>
              </a:endParaRPr>
            </a:p>
          </p:txBody>
        </p:sp>
        <p:cxnSp>
          <p:nvCxnSpPr>
            <p:cNvPr id="17" name="Straight Arrow Connector 16"/>
            <p:cNvCxnSpPr>
              <a:stCxn id="15" idx="1"/>
              <a:endCxn id="16" idx="2"/>
            </p:cNvCxnSpPr>
            <p:nvPr/>
          </p:nvCxnSpPr>
          <p:spPr>
            <a:xfrm flipH="1" flipV="1">
              <a:off x="1919589" y="1923942"/>
              <a:ext cx="1536334" cy="367242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530496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276873"/>
            <a:ext cx="796014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h5file.root, 'input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'input dat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4483904"/>
            <a:ext cx="79184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fields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'various fields'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168300" y="2959255"/>
            <a:ext cx="7918420" cy="972061"/>
            <a:chOff x="644300" y="2959254"/>
            <a:chExt cx="7918420" cy="972061"/>
          </a:xfrm>
          <a:solidFill>
            <a:schemeClr val="bg1">
              <a:lumMod val="85000"/>
            </a:schemeClr>
          </a:solidFill>
        </p:grpSpPr>
        <p:sp>
          <p:nvSpPr>
            <p:cNvPr id="5" name="TextBox 4"/>
            <p:cNvSpPr txBox="1"/>
            <p:nvPr/>
          </p:nvSpPr>
          <p:spPr>
            <a:xfrm>
              <a:off x="644300" y="3284984"/>
              <a:ext cx="791842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input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', 'input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input data')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5400000">
              <a:off x="4497112" y="292206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165840" y="5203983"/>
            <a:ext cx="7920880" cy="1000002"/>
            <a:chOff x="641840" y="5445224"/>
            <a:chExt cx="7920880" cy="1000002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92088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', 'fields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various 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922274" y="1556792"/>
            <a:ext cx="2694007" cy="1041980"/>
            <a:chOff x="4267010" y="1556792"/>
            <a:chExt cx="2694007" cy="1041980"/>
          </a:xfrm>
        </p:grpSpPr>
        <p:sp>
          <p:nvSpPr>
            <p:cNvPr id="13" name="TextBox 12"/>
            <p:cNvSpPr txBox="1"/>
            <p:nvPr/>
          </p:nvSpPr>
          <p:spPr>
            <a:xfrm>
              <a:off x="4267010" y="1556792"/>
              <a:ext cx="26940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group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220072" y="2312005"/>
              <a:ext cx="1512168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2"/>
              <a:endCxn id="14" idx="0"/>
            </p:cNvCxnSpPr>
            <p:nvPr/>
          </p:nvCxnSpPr>
          <p:spPr>
            <a:xfrm>
              <a:off x="5614014" y="1926124"/>
              <a:ext cx="362142" cy="385881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8656102" y="1563936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6744072" y="2600092"/>
            <a:ext cx="3342648" cy="684892"/>
            <a:chOff x="2992193" y="2879740"/>
            <a:chExt cx="3342648" cy="684892"/>
          </a:xfrm>
        </p:grpSpPr>
        <p:sp>
          <p:nvSpPr>
            <p:cNvPr id="28" name="TextBox 27"/>
            <p:cNvSpPr txBox="1"/>
            <p:nvPr/>
          </p:nvSpPr>
          <p:spPr>
            <a:xfrm>
              <a:off x="5251724" y="3195300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992193" y="2879740"/>
              <a:ext cx="1647972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0" name="Straight Arrow Connector 29"/>
            <p:cNvCxnSpPr>
              <a:stCxn id="28" idx="1"/>
              <a:endCxn id="29" idx="3"/>
            </p:cNvCxnSpPr>
            <p:nvPr/>
          </p:nvCxnSpPr>
          <p:spPr>
            <a:xfrm flipH="1" flipV="1">
              <a:off x="4640165" y="3023124"/>
              <a:ext cx="611559" cy="3568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14575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an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magnetic', field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static magnetic fiel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556362" y="3861049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384032" y="4139789"/>
            <a:ext cx="3024336" cy="878271"/>
            <a:chOff x="2336262" y="2339588"/>
            <a:chExt cx="3024336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2464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array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4583830" y="5013177"/>
            <a:ext cx="3168354" cy="1120717"/>
            <a:chOff x="2992193" y="2879740"/>
            <a:chExt cx="3168354" cy="1120717"/>
          </a:xfrm>
        </p:grpSpPr>
        <p:sp>
          <p:nvSpPr>
            <p:cNvPr id="15" name="TextBox 14"/>
            <p:cNvSpPr txBox="1"/>
            <p:nvPr/>
          </p:nvSpPr>
          <p:spPr>
            <a:xfrm>
              <a:off x="3826062" y="3631125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992193" y="2879740"/>
              <a:ext cx="3168354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7" name="Straight Arrow Connector 16"/>
            <p:cNvCxnSpPr>
              <a:stCxn id="15" idx="0"/>
            </p:cNvCxnSpPr>
            <p:nvPr/>
          </p:nvCxnSpPr>
          <p:spPr>
            <a:xfrm flipV="1">
              <a:off x="4367621" y="3166507"/>
              <a:ext cx="257287" cy="46461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7977240" y="4731291"/>
            <a:ext cx="1071088" cy="1287318"/>
            <a:chOff x="3704414" y="1421602"/>
            <a:chExt cx="1071088" cy="1287318"/>
          </a:xfrm>
        </p:grpSpPr>
        <p:sp>
          <p:nvSpPr>
            <p:cNvPr id="30" name="TextBox 29"/>
            <p:cNvSpPr txBox="1"/>
            <p:nvPr/>
          </p:nvSpPr>
          <p:spPr>
            <a:xfrm>
              <a:off x="4114167" y="2339588"/>
              <a:ext cx="6613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rray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704414" y="1421602"/>
              <a:ext cx="767231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2" name="Straight Arrow Connector 31"/>
            <p:cNvCxnSpPr>
              <a:stCxn id="30" idx="0"/>
              <a:endCxn id="31" idx="2"/>
            </p:cNvCxnSpPr>
            <p:nvPr/>
          </p:nvCxnSpPr>
          <p:spPr>
            <a:xfrm flipH="1" flipV="1">
              <a:off x="4088030" y="1708369"/>
              <a:ext cx="356805" cy="63121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5164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 'positions', positions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particle positions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reateparent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Tru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53683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list of attribut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l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user'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206021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s &amp; tab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cla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tab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83838"/>
            <a:ext cx="8594019" cy="258532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Int32Col, Float64Col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lass Particl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Int32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mass 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   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5352544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t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table(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'/', 'particles', Particle, 'initial state of particles'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8870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pulate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new particle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94870"/>
            <a:ext cx="8594019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article = h5file.root.particles.r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1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mass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.appe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79752" y="4528755"/>
            <a:ext cx="6804980" cy="1287542"/>
            <a:chOff x="3704413" y="1421602"/>
            <a:chExt cx="6804980" cy="1287542"/>
          </a:xfrm>
        </p:grpSpPr>
        <p:sp>
          <p:nvSpPr>
            <p:cNvPr id="6" name="TextBox 5"/>
            <p:cNvSpPr txBox="1"/>
            <p:nvPr/>
          </p:nvSpPr>
          <p:spPr>
            <a:xfrm>
              <a:off x="4550774" y="2339812"/>
              <a:ext cx="59586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ppend particles one by one, unlimited (except by disk space)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704413" y="1421602"/>
              <a:ext cx="2348095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8" name="Straight Arrow Connector 7"/>
            <p:cNvCxnSpPr>
              <a:stCxn id="6" idx="0"/>
              <a:endCxn id="7" idx="2"/>
            </p:cNvCxnSpPr>
            <p:nvPr/>
          </p:nvCxnSpPr>
          <p:spPr>
            <a:xfrm flipH="1" flipV="1">
              <a:off x="4878461" y="1708369"/>
              <a:ext cx="2651623" cy="631443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65975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input.fields.magnetic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85940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497604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280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52381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 a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e center of mas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348880"/>
            <a:ext cx="8594019" cy="230832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0.0, 0.0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mass = 0.0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particle in h5file.root.particles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mass += particle['mass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y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x /= mass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y /= ma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5578522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command line ut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5dump</a:t>
            </a:r>
          </a:p>
          <a:p>
            <a:pPr lvl="1"/>
            <a:r>
              <a:rPr lang="en-US" dirty="0"/>
              <a:t>Print a textual representation of HDF5 file</a:t>
            </a:r>
          </a:p>
          <a:p>
            <a:r>
              <a:rPr lang="en-US" dirty="0"/>
              <a:t>h5ls</a:t>
            </a:r>
          </a:p>
          <a:p>
            <a:pPr lvl="1"/>
            <a:r>
              <a:rPr lang="en-US" dirty="0"/>
              <a:t>Explore structure of HDF5 file</a:t>
            </a:r>
          </a:p>
          <a:p>
            <a:r>
              <a:rPr lang="en-US" dirty="0"/>
              <a:t>h5copy</a:t>
            </a:r>
          </a:p>
          <a:p>
            <a:pPr lvl="1"/>
            <a:r>
              <a:rPr lang="en-US" dirty="0"/>
              <a:t>Copy data set from one HDF5 file to another</a:t>
            </a:r>
          </a:p>
          <a:p>
            <a:r>
              <a:rPr lang="en-US" dirty="0"/>
              <a:t>h5mkgrp</a:t>
            </a:r>
          </a:p>
          <a:p>
            <a:pPr lvl="1"/>
            <a:r>
              <a:rPr lang="en-US" dirty="0"/>
              <a:t>Create a group in an HDF5 fi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1970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performance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3937712" y="2134012"/>
            <a:ext cx="5974713" cy="424731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m = []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.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[]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 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m[i].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random.random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)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m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, c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n =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c[i][j] = 0.0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k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    c[i][j] += a[i][k]*b[k][j]</a:t>
            </a:r>
          </a:p>
        </p:txBody>
      </p:sp>
      <p:sp>
        <p:nvSpPr>
          <p:cNvPr id="6" name="TextBox 5"/>
          <p:cNvSpPr txBox="1"/>
          <p:nvPr/>
        </p:nvSpPr>
        <p:spPr>
          <a:xfrm rot="-1800000">
            <a:off x="4997500" y="3207550"/>
            <a:ext cx="2604174" cy="1200329"/>
          </a:xfrm>
          <a:prstGeom prst="rect">
            <a:avLst/>
          </a:prstGeom>
          <a:solidFill>
            <a:srgbClr val="FF0000">
              <a:alpha val="20000"/>
            </a:srgbClr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FF0000"/>
                </a:solidFill>
              </a:rPr>
              <a:t>Naïve!</a:t>
            </a:r>
            <a:endParaRPr lang="nl-BE" sz="7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𝐶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𝐵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𝑁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𝑁𝑗</m:t>
                          </m:r>
                        </m:sub>
                      </m:sSub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blipFill>
                <a:blip r:embed="rId2"/>
                <a:stretch>
                  <a:fillRect b="-357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B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318066" y="2411596"/>
            <a:ext cx="302640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present matrix as list of lists</a:t>
            </a:r>
            <a:endParaRPr lang="nl-BE" dirty="0"/>
          </a:p>
        </p:txBody>
      </p:sp>
      <p:grpSp>
        <p:nvGrpSpPr>
          <p:cNvPr id="16" name="Group 15"/>
          <p:cNvGrpSpPr/>
          <p:nvPr/>
        </p:nvGrpSpPr>
        <p:grpSpPr>
          <a:xfrm>
            <a:off x="1873549" y="2299094"/>
            <a:ext cx="2019592" cy="3227431"/>
            <a:chOff x="349549" y="2299093"/>
            <a:chExt cx="2019592" cy="3227431"/>
          </a:xfrm>
        </p:grpSpPr>
        <p:sp>
          <p:nvSpPr>
            <p:cNvPr id="9" name="TextBox 8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9714" y="2852936"/>
              <a:ext cx="1519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0.09 s</a:t>
              </a:r>
              <a:endParaRPr lang="nl-BE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9714" y="5157192"/>
              <a:ext cx="13445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32 s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123714" y="3244334"/>
            <a:ext cx="1091966" cy="2637584"/>
            <a:chOff x="599714" y="3244334"/>
            <a:chExt cx="1091966" cy="2637584"/>
          </a:xfrm>
        </p:grpSpPr>
        <p:sp>
          <p:nvSpPr>
            <p:cNvPr id="12" name="TextBox 11"/>
            <p:cNvSpPr txBox="1"/>
            <p:nvPr/>
          </p:nvSpPr>
          <p:spPr>
            <a:xfrm>
              <a:off x="599714" y="3244334"/>
              <a:ext cx="1091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014 s</a:t>
              </a:r>
              <a:endParaRPr lang="nl-BE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9714" y="5512586"/>
              <a:ext cx="9749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49 s</a:t>
              </a:r>
              <a:endParaRPr lang="nl-BE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123714" y="3635732"/>
            <a:ext cx="1657954" cy="2601580"/>
            <a:chOff x="599714" y="3635732"/>
            <a:chExt cx="1657954" cy="2601580"/>
          </a:xfrm>
        </p:grpSpPr>
        <p:sp>
          <p:nvSpPr>
            <p:cNvPr id="14" name="TextBox 13"/>
            <p:cNvSpPr txBox="1"/>
            <p:nvPr/>
          </p:nvSpPr>
          <p:spPr>
            <a:xfrm>
              <a:off x="599714" y="3635732"/>
              <a:ext cx="16579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012 s</a:t>
              </a:r>
              <a:endParaRPr lang="nl-BE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99714" y="5867980"/>
              <a:ext cx="15409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11 s</a:t>
              </a:r>
              <a:endParaRPr lang="nl-BE" dirty="0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54726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okeh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bokeh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47026725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i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lot library</a:t>
            </a:r>
          </a:p>
          <a:p>
            <a:pPr lvl="1"/>
            <a:r>
              <a:rPr lang="en-US" dirty="0"/>
              <a:t>Easy to use</a:t>
            </a:r>
          </a:p>
          <a:p>
            <a:pPr lvl="1"/>
            <a:r>
              <a:rPr lang="en-US" dirty="0"/>
              <a:t>Integrates with Pandas</a:t>
            </a:r>
          </a:p>
          <a:p>
            <a:pPr lvl="1"/>
            <a:r>
              <a:rPr lang="en-US" dirty="0"/>
              <a:t>Interactive demos in </a:t>
            </a:r>
            <a:r>
              <a:rPr lang="en-US" dirty="0" err="1"/>
              <a:t>jupyter</a:t>
            </a:r>
            <a:r>
              <a:rPr lang="en-US" dirty="0"/>
              <a:t> notebooks</a:t>
            </a:r>
          </a:p>
          <a:p>
            <a:pPr lvl="1"/>
            <a:r>
              <a:rPr lang="en-US" dirty="0"/>
              <a:t>Export to HTML pages, interactive plots using </a:t>
            </a:r>
            <a:r>
              <a:rPr lang="en-US" dirty="0" err="1"/>
              <a:t>Javascript</a:t>
            </a:r>
            <a:endParaRPr lang="en-US" dirty="0"/>
          </a:p>
          <a:p>
            <a:r>
              <a:rPr lang="en-US" dirty="0"/>
              <a:t>Disadvantages</a:t>
            </a:r>
          </a:p>
          <a:p>
            <a:pPr lvl="1"/>
            <a:r>
              <a:rPr lang="en-US" dirty="0"/>
              <a:t>No (convenient) </a:t>
            </a:r>
            <a:r>
              <a:rPr lang="en-US" dirty="0" err="1"/>
              <a:t>LaTeX</a:t>
            </a:r>
            <a:r>
              <a:rPr lang="en-US" dirty="0"/>
              <a:t> labels</a:t>
            </a:r>
          </a:p>
          <a:p>
            <a:r>
              <a:rPr lang="en-US" dirty="0"/>
              <a:t>More oriented towards information visualization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741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2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1775521" y="1556793"/>
            <a:ext cx="7992888" cy="507831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okeh.plottin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figure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h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20.0, 50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.0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-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plot.html', title='damped pendulum')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figure(title='damped pendulum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heta'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sh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900785" y="260648"/>
            <a:ext cx="3563723" cy="1368152"/>
            <a:chOff x="2092096" y="3045668"/>
            <a:chExt cx="3563723" cy="1368152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2092096" y="3368834"/>
              <a:ext cx="1884674" cy="104498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70" y="3045668"/>
              <a:ext cx="167904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mport required</a:t>
              </a:r>
              <a:br>
                <a:rPr lang="en-US" dirty="0"/>
              </a:br>
              <a:r>
                <a:rPr lang="en-US" dirty="0"/>
                <a:t>functions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068080" y="2132856"/>
            <a:ext cx="3388997" cy="1368152"/>
            <a:chOff x="2092096" y="3045668"/>
            <a:chExt cx="3388997" cy="1368152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2092096" y="3230334"/>
              <a:ext cx="1884674" cy="118348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976770" y="3045668"/>
              <a:ext cx="150432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set output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430901" y="3424570"/>
            <a:ext cx="2033606" cy="508486"/>
            <a:chOff x="3316232" y="3045668"/>
            <a:chExt cx="2033606" cy="508486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316232" y="3230334"/>
              <a:ext cx="660538" cy="32382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7306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reate figure</a:t>
              </a:r>
              <a:endParaRPr lang="nl-BE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900785" y="4596696"/>
            <a:ext cx="3563723" cy="1231421"/>
            <a:chOff x="5376784" y="4596695"/>
            <a:chExt cx="3563723" cy="1231421"/>
          </a:xfrm>
        </p:grpSpPr>
        <p:cxnSp>
          <p:nvCxnSpPr>
            <p:cNvPr id="16" name="Straight Arrow Connector 15"/>
            <p:cNvCxnSpPr>
              <a:stCxn id="17" idx="1"/>
            </p:cNvCxnSpPr>
            <p:nvPr/>
          </p:nvCxnSpPr>
          <p:spPr>
            <a:xfrm flipH="1" flipV="1">
              <a:off x="5376784" y="4596695"/>
              <a:ext cx="2537608" cy="533509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914392" y="4945538"/>
              <a:ext cx="102611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plot data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7" idx="1"/>
            </p:cNvCxnSpPr>
            <p:nvPr/>
          </p:nvCxnSpPr>
          <p:spPr>
            <a:xfrm flipH="1" flipV="1">
              <a:off x="5376784" y="5084692"/>
              <a:ext cx="2537608" cy="455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17" idx="1"/>
            </p:cNvCxnSpPr>
            <p:nvPr/>
          </p:nvCxnSpPr>
          <p:spPr>
            <a:xfrm flipH="1">
              <a:off x="5376784" y="5130204"/>
              <a:ext cx="2537608" cy="6979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5159896" y="5777569"/>
            <a:ext cx="5295076" cy="697912"/>
            <a:chOff x="-200308" y="3045668"/>
            <a:chExt cx="5295076" cy="697912"/>
          </a:xfrm>
        </p:grpSpPr>
        <p:cxnSp>
          <p:nvCxnSpPr>
            <p:cNvPr id="26" name="Straight Arrow Connector 25"/>
            <p:cNvCxnSpPr>
              <a:stCxn id="27" idx="1"/>
            </p:cNvCxnSpPr>
            <p:nvPr/>
          </p:nvCxnSpPr>
          <p:spPr>
            <a:xfrm flipH="1">
              <a:off x="-200308" y="3230334"/>
              <a:ext cx="4177078" cy="51324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976770" y="3045668"/>
              <a:ext cx="111799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create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028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3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21" y="1775446"/>
            <a:ext cx="5167339" cy="500821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6888091" y="1546482"/>
            <a:ext cx="2037849" cy="766829"/>
            <a:chOff x="3261463" y="3045668"/>
            <a:chExt cx="2037849" cy="766829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3261463" y="3230334"/>
              <a:ext cx="715306" cy="58216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69" y="3045668"/>
              <a:ext cx="132254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an tool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888089" y="2020178"/>
            <a:ext cx="2037850" cy="544726"/>
            <a:chOff x="3316233" y="3046469"/>
            <a:chExt cx="2037850" cy="544726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3316233" y="3231135"/>
              <a:ext cx="715308" cy="36006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031541" y="3046469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x zoom</a:t>
              </a:r>
              <a:endParaRPr lang="nl-BE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888091" y="2491927"/>
            <a:ext cx="2037849" cy="369332"/>
            <a:chOff x="3261463" y="3045668"/>
            <a:chExt cx="2037849" cy="369332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261463" y="3230334"/>
              <a:ext cx="715307" cy="104335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wheel zoom</a:t>
              </a:r>
              <a:endParaRPr lang="nl-BE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888089" y="2969643"/>
            <a:ext cx="2037850" cy="369332"/>
            <a:chOff x="3261462" y="3045668"/>
            <a:chExt cx="2037850" cy="369332"/>
          </a:xfrm>
        </p:grpSpPr>
        <p:cxnSp>
          <p:nvCxnSpPr>
            <p:cNvPr id="15" name="Straight Arrow Connector 14"/>
            <p:cNvCxnSpPr>
              <a:stCxn id="16" idx="1"/>
            </p:cNvCxnSpPr>
            <p:nvPr/>
          </p:nvCxnSpPr>
          <p:spPr>
            <a:xfrm flipH="1" flipV="1">
              <a:off x="3261462" y="3124678"/>
              <a:ext cx="715308" cy="10565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ave image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888091" y="3338976"/>
            <a:ext cx="2037849" cy="484128"/>
            <a:chOff x="3260260" y="2930872"/>
            <a:chExt cx="2037849" cy="484128"/>
          </a:xfrm>
        </p:grpSpPr>
        <p:cxnSp>
          <p:nvCxnSpPr>
            <p:cNvPr id="18" name="Straight Arrow Connector 17"/>
            <p:cNvCxnSpPr>
              <a:stCxn id="19" idx="1"/>
            </p:cNvCxnSpPr>
            <p:nvPr/>
          </p:nvCxnSpPr>
          <p:spPr>
            <a:xfrm flipH="1" flipV="1">
              <a:off x="3260260" y="2930872"/>
              <a:ext cx="716510" cy="299462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976770" y="3045668"/>
              <a:ext cx="132133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reset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340517" y="5037122"/>
            <a:ext cx="361207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Interactive in web browser!</a:t>
            </a:r>
          </a:p>
        </p:txBody>
      </p:sp>
    </p:spTree>
    <p:extLst>
      <p:ext uri="{BB962C8B-B14F-4D97-AF65-F5344CB8AC3E}">
        <p14:creationId xmlns:p14="http://schemas.microsoft.com/office/powerpoint/2010/main" val="343120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 with widg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4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561" y="1340768"/>
            <a:ext cx="4547213" cy="492859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279576" y="5764176"/>
            <a:ext cx="7013054" cy="617153"/>
            <a:chOff x="755576" y="5764175"/>
            <a:chExt cx="7013054" cy="617153"/>
          </a:xfrm>
        </p:grpSpPr>
        <p:grpSp>
          <p:nvGrpSpPr>
            <p:cNvPr id="5" name="Group 4"/>
            <p:cNvGrpSpPr/>
            <p:nvPr/>
          </p:nvGrpSpPr>
          <p:grpSpPr>
            <a:xfrm>
              <a:off x="4932040" y="5764175"/>
              <a:ext cx="2836590" cy="369332"/>
              <a:chOff x="2884184" y="3045668"/>
              <a:chExt cx="2836590" cy="369332"/>
            </a:xfrm>
          </p:grpSpPr>
          <p:cxnSp>
            <p:nvCxnSpPr>
              <p:cNvPr id="6" name="Straight Arrow Connector 5"/>
              <p:cNvCxnSpPr>
                <a:stCxn id="7" idx="1"/>
                <a:endCxn id="9" idx="3"/>
              </p:cNvCxnSpPr>
              <p:nvPr/>
            </p:nvCxnSpPr>
            <p:spPr>
              <a:xfrm flipH="1">
                <a:off x="2884184" y="3230334"/>
                <a:ext cx="1092586" cy="123911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/>
              <p:cNvSpPr txBox="1"/>
              <p:nvPr/>
            </p:nvSpPr>
            <p:spPr>
              <a:xfrm>
                <a:off x="3976770" y="3045668"/>
                <a:ext cx="1744004" cy="369332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interactive slider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755576" y="5764175"/>
              <a:ext cx="4176464" cy="61715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080548" y="2868965"/>
            <a:ext cx="3047757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quired: callback function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modifies data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triggers update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 involves </a:t>
            </a:r>
            <a:r>
              <a:rPr lang="en-US" dirty="0" err="1">
                <a:sym typeface="Symbol" panose="05050102010706020507" pitchFamily="18" charset="2"/>
              </a:rPr>
              <a:t>Javascript</a:t>
            </a:r>
            <a:r>
              <a:rPr lang="en-US" dirty="0">
                <a:sym typeface="Symbol" panose="05050102010706020507" pitchFamily="18" charset="2"/>
              </a:rPr>
              <a:t> tink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90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fig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5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774"/>
          <a:stretch/>
        </p:blipFill>
        <p:spPr>
          <a:xfrm>
            <a:off x="1919537" y="1340769"/>
            <a:ext cx="7418611" cy="482453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007768" y="2112471"/>
            <a:ext cx="6509336" cy="1436575"/>
            <a:chOff x="3628678" y="4432293"/>
            <a:chExt cx="6509336" cy="1436575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 flipV="1">
              <a:off x="3628678" y="4432293"/>
              <a:ext cx="4285714" cy="9749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914392" y="4945538"/>
              <a:ext cx="2223622" cy="92333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linked figures for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panning, zooming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interactive setting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7" idx="1"/>
            </p:cNvCxnSpPr>
            <p:nvPr/>
          </p:nvCxnSpPr>
          <p:spPr>
            <a:xfrm flipH="1" flipV="1">
              <a:off x="5376784" y="5084693"/>
              <a:ext cx="2537608" cy="3225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7" idx="1"/>
            </p:cNvCxnSpPr>
            <p:nvPr/>
          </p:nvCxnSpPr>
          <p:spPr>
            <a:xfrm flipH="1">
              <a:off x="5376784" y="5407203"/>
              <a:ext cx="2537608" cy="420913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5087889" y="1628800"/>
            <a:ext cx="1062737" cy="36004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2495600" y="5013177"/>
            <a:ext cx="2088232" cy="1157153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28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brush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6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8" y="1340769"/>
            <a:ext cx="5555930" cy="4843437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2927648" y="1340768"/>
            <a:ext cx="7113316" cy="3401580"/>
            <a:chOff x="1403648" y="1340768"/>
            <a:chExt cx="7113316" cy="3401580"/>
          </a:xfrm>
        </p:grpSpPr>
        <p:sp>
          <p:nvSpPr>
            <p:cNvPr id="5" name="Rounded Rectangle 4"/>
            <p:cNvSpPr/>
            <p:nvPr/>
          </p:nvSpPr>
          <p:spPr>
            <a:xfrm>
              <a:off x="4716016" y="1340768"/>
              <a:ext cx="360040" cy="360040"/>
            </a:xfrm>
            <a:prstGeom prst="round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403648" y="2178967"/>
              <a:ext cx="7113316" cy="2563381"/>
              <a:chOff x="2839326" y="4562610"/>
              <a:chExt cx="7113316" cy="2563381"/>
            </a:xfrm>
          </p:grpSpPr>
          <p:cxnSp>
            <p:nvCxnSpPr>
              <p:cNvPr id="7" name="Straight Arrow Connector 6"/>
              <p:cNvCxnSpPr>
                <a:stCxn id="8" idx="1"/>
              </p:cNvCxnSpPr>
              <p:nvPr/>
            </p:nvCxnSpPr>
            <p:spPr>
              <a:xfrm flipH="1" flipV="1">
                <a:off x="2839326" y="4562610"/>
                <a:ext cx="5075066" cy="993359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7914392" y="5371303"/>
                <a:ext cx="2038250" cy="3693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nsistent selection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 flipV="1">
                <a:off x="5647638" y="5371303"/>
                <a:ext cx="2266754" cy="184666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>
                <a:stCxn id="8" idx="1"/>
              </p:cNvCxnSpPr>
              <p:nvPr/>
            </p:nvCxnSpPr>
            <p:spPr>
              <a:xfrm flipH="1">
                <a:off x="6331714" y="5555969"/>
                <a:ext cx="1582678" cy="1570022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24247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ver to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7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7952" y="1628801"/>
            <a:ext cx="5773275" cy="342823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834016" y="2276873"/>
            <a:ext cx="7006401" cy="2158499"/>
            <a:chOff x="755576" y="2276872"/>
            <a:chExt cx="7006401" cy="2158499"/>
          </a:xfrm>
        </p:grpSpPr>
        <p:cxnSp>
          <p:nvCxnSpPr>
            <p:cNvPr id="6" name="Straight Arrow Connector 5"/>
            <p:cNvCxnSpPr>
              <a:stCxn id="7" idx="1"/>
              <a:endCxn id="9" idx="3"/>
            </p:cNvCxnSpPr>
            <p:nvPr/>
          </p:nvCxnSpPr>
          <p:spPr>
            <a:xfrm flipH="1" flipV="1">
              <a:off x="3779912" y="2564904"/>
              <a:ext cx="2659522" cy="154730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439434" y="3789040"/>
              <a:ext cx="1322543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C00000"/>
                  </a:solidFill>
                </a:rPr>
                <a:t>hover for detail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755576" y="2276872"/>
              <a:ext cx="3024336" cy="576064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69549" y="5601806"/>
            <a:ext cx="394832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ny information can be added</a:t>
            </a:r>
          </a:p>
        </p:txBody>
      </p:sp>
    </p:spTree>
    <p:extLst>
      <p:ext uri="{BB962C8B-B14F-4D97-AF65-F5344CB8AC3E}">
        <p14:creationId xmlns:p14="http://schemas.microsoft.com/office/powerpoint/2010/main" val="166099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image-processing</a:t>
            </a:r>
            <a:r>
              <a:rPr lang="en-US" sz="18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288452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dedicated software, e.g., GIMP, </a:t>
            </a:r>
            <a:r>
              <a:rPr lang="en-US" dirty="0" err="1"/>
              <a:t>OpenShot</a:t>
            </a:r>
            <a:endParaRPr lang="en-US" dirty="0"/>
          </a:p>
          <a:p>
            <a:pPr lvl="1"/>
            <a:r>
              <a:rPr lang="en-US" dirty="0"/>
              <a:t>use Python for plugins</a:t>
            </a:r>
          </a:p>
          <a:p>
            <a:pPr lvl="1"/>
            <a:r>
              <a:rPr lang="en-US" dirty="0"/>
              <a:t>use Python for scripting</a:t>
            </a:r>
          </a:p>
          <a:p>
            <a:r>
              <a:rPr lang="en-US" dirty="0"/>
              <a:t>Image processing</a:t>
            </a:r>
          </a:p>
          <a:p>
            <a:pPr lvl="1"/>
            <a:r>
              <a:rPr lang="en-US" dirty="0"/>
              <a:t>pillow: basic image processing (successor to PIL)</a:t>
            </a:r>
          </a:p>
          <a:p>
            <a:pPr lvl="1"/>
            <a:r>
              <a:rPr lang="en-US" dirty="0" err="1"/>
              <a:t>scikit</a:t>
            </a:r>
            <a:r>
              <a:rPr lang="en-US" dirty="0"/>
              <a:t>-image: more sophisticated algorithms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comparable to </a:t>
            </a:r>
            <a:r>
              <a:rPr lang="en-US" dirty="0" err="1"/>
              <a:t>scikit</a:t>
            </a:r>
            <a:r>
              <a:rPr lang="en-US" dirty="0"/>
              <a:t>-image</a:t>
            </a:r>
          </a:p>
          <a:p>
            <a:r>
              <a:rPr lang="en-US" dirty="0"/>
              <a:t>Video processing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many useful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9</a:t>
            </a:fld>
            <a:endParaRPr lang="nl-BE"/>
          </a:p>
        </p:txBody>
      </p:sp>
      <p:sp>
        <p:nvSpPr>
          <p:cNvPr id="5" name="Rectangle 4"/>
          <p:cNvSpPr/>
          <p:nvPr/>
        </p:nvSpPr>
        <p:spPr>
          <a:xfrm>
            <a:off x="1559496" y="4016035"/>
            <a:ext cx="1574402" cy="2880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59496" y="5314920"/>
            <a:ext cx="1133828" cy="3600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29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err="1"/>
              <a:t>numpy</a:t>
            </a:r>
            <a:endParaRPr lang="en-US" dirty="0"/>
          </a:p>
          <a:p>
            <a:pPr lvl="1"/>
            <a:r>
              <a:rPr lang="en-US" dirty="0"/>
              <a:t>Fast arrays</a:t>
            </a:r>
          </a:p>
          <a:p>
            <a:pPr lvl="1"/>
            <a:r>
              <a:rPr lang="en-US" dirty="0"/>
              <a:t>Matrix operations (BLAS-like)</a:t>
            </a:r>
          </a:p>
          <a:p>
            <a:pPr lvl="1"/>
            <a:r>
              <a:rPr lang="en-US" dirty="0"/>
              <a:t>Linear algebra</a:t>
            </a:r>
          </a:p>
          <a:p>
            <a:pPr lvl="1"/>
            <a:r>
              <a:rPr lang="en-US" dirty="0"/>
              <a:t>Fast Fourier Transform</a:t>
            </a:r>
          </a:p>
          <a:p>
            <a:pPr lvl="1"/>
            <a:r>
              <a:rPr lang="en-US" dirty="0"/>
              <a:t>Mathematical functions defined on arrays</a:t>
            </a:r>
          </a:p>
          <a:p>
            <a:pPr lvl="1"/>
            <a:r>
              <a:rPr lang="en-US" dirty="0"/>
              <a:t>Pseudo-random number generation to initialize arrays</a:t>
            </a:r>
          </a:p>
          <a:p>
            <a:pPr lvl="1"/>
            <a:r>
              <a:rPr lang="en-US" dirty="0"/>
              <a:t>Simple statistic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061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resto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point spread function</a:t>
            </a:r>
          </a:p>
          <a:p>
            <a:endParaRPr lang="en-US" dirty="0"/>
          </a:p>
          <a:p>
            <a:r>
              <a:rPr lang="en-US" dirty="0"/>
              <a:t>Perform deconv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76872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on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, 5))/25.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11759"/>
            <a:ext cx="7571184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restor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nsupervised_wiene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noise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_ =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unsupervised_wien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m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4" t="9051" r="48738" b="13775"/>
          <a:stretch/>
        </p:blipFill>
        <p:spPr>
          <a:xfrm>
            <a:off x="2204011" y="4361834"/>
            <a:ext cx="2091790" cy="221463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672064" y="3994187"/>
            <a:ext cx="3519770" cy="974645"/>
            <a:chOff x="2211763" y="2967703"/>
            <a:chExt cx="3519770" cy="974645"/>
          </a:xfrm>
        </p:grpSpPr>
        <p:sp>
          <p:nvSpPr>
            <p:cNvPr id="9" name="Rectangle 8"/>
            <p:cNvSpPr/>
            <p:nvPr/>
          </p:nvSpPr>
          <p:spPr>
            <a:xfrm>
              <a:off x="2211763" y="2967703"/>
              <a:ext cx="533661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563888" y="3573016"/>
              <a:ext cx="216764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RGB</a:t>
              </a:r>
            </a:p>
          </p:txBody>
        </p:sp>
        <p:cxnSp>
          <p:nvCxnSpPr>
            <p:cNvPr id="11" name="Straight Arrow Connector 10"/>
            <p:cNvCxnSpPr>
              <a:stCxn id="10" idx="1"/>
              <a:endCxn id="9" idx="3"/>
            </p:cNvCxnSpPr>
            <p:nvPr/>
          </p:nvCxnSpPr>
          <p:spPr>
            <a:xfrm flipH="1" flipV="1">
              <a:off x="2745424" y="3111719"/>
              <a:ext cx="818464" cy="64596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7104113" y="5301208"/>
            <a:ext cx="1723549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For image I/O:</a:t>
            </a:r>
            <a:br>
              <a:rPr lang="en-US" sz="2000" dirty="0"/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kimage.io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53" t="9051" r="1766" b="13775"/>
          <a:stretch/>
        </p:blipFill>
        <p:spPr>
          <a:xfrm>
            <a:off x="4482609" y="4361834"/>
            <a:ext cx="2088233" cy="2214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37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2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initial contou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ute snak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14855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the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, 2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n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x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y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x, y]).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797788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segment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snak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alpha=alpha, beta=beta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gamma=gamma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8040216" y="1269862"/>
            <a:ext cx="2304256" cy="23042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2279576" y="4422888"/>
            <a:ext cx="2386608" cy="23866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82716" y="5584795"/>
            <a:ext cx="5194921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filte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Gaussian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image, 3)</a:t>
            </a:r>
          </a:p>
        </p:txBody>
      </p:sp>
    </p:spTree>
    <p:extLst>
      <p:ext uri="{BB962C8B-B14F-4D97-AF65-F5344CB8AC3E}">
        <p14:creationId xmlns:p14="http://schemas.microsoft.com/office/powerpoint/2010/main" val="274871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9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tur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pture from camera, show in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16936"/>
            <a:ext cx="7571184" cy="34163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cv2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not statu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# oop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cv2.imshow('frame', fram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cv2.waitKey(1) &amp; 0xFF =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r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q'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break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destroyAllWindows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693361" y="3157225"/>
            <a:ext cx="3564289" cy="945396"/>
            <a:chOff x="2169360" y="2996952"/>
            <a:chExt cx="3564289" cy="945396"/>
          </a:xfrm>
        </p:grpSpPr>
        <p:sp>
          <p:nvSpPr>
            <p:cNvPr id="6" name="Rectangle 5"/>
            <p:cNvSpPr/>
            <p:nvPr/>
          </p:nvSpPr>
          <p:spPr>
            <a:xfrm>
              <a:off x="2169360" y="2996952"/>
              <a:ext cx="720080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63888" y="3573016"/>
              <a:ext cx="2169761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BGR</a:t>
              </a:r>
            </a:p>
          </p:txBody>
        </p:sp>
        <p:cxnSp>
          <p:nvCxnSpPr>
            <p:cNvPr id="9" name="Straight Arrow Connector 8"/>
            <p:cNvCxnSpPr>
              <a:stCxn id="7" idx="1"/>
              <a:endCxn id="6" idx="3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333489" y="4835875"/>
            <a:ext cx="1995644" cy="801380"/>
            <a:chOff x="2889440" y="3140968"/>
            <a:chExt cx="1995644" cy="801380"/>
          </a:xfrm>
        </p:grpSpPr>
        <p:sp>
          <p:nvSpPr>
            <p:cNvPr id="14" name="TextBox 13"/>
            <p:cNvSpPr txBox="1"/>
            <p:nvPr/>
          </p:nvSpPr>
          <p:spPr>
            <a:xfrm>
              <a:off x="3563888" y="3573016"/>
              <a:ext cx="132119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quit on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'q'</a:t>
              </a:r>
            </a:p>
          </p:txBody>
        </p:sp>
        <p:cxnSp>
          <p:nvCxnSpPr>
            <p:cNvPr id="15" name="Straight Arrow Connector 14"/>
            <p:cNvCxnSpPr>
              <a:stCxn id="14" idx="1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023992" y="2869194"/>
            <a:ext cx="3085482" cy="478169"/>
            <a:chOff x="2067752" y="3464179"/>
            <a:chExt cx="3085482" cy="478169"/>
          </a:xfrm>
        </p:grpSpPr>
        <p:sp>
          <p:nvSpPr>
            <p:cNvPr id="17" name="TextBox 16"/>
            <p:cNvSpPr txBox="1"/>
            <p:nvPr/>
          </p:nvSpPr>
          <p:spPr>
            <a:xfrm>
              <a:off x="3563888" y="3573016"/>
              <a:ext cx="158934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device number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8" name="Straight Arrow Connector 17"/>
            <p:cNvCxnSpPr>
              <a:stCxn id="17" idx="1"/>
            </p:cNvCxnSpPr>
            <p:nvPr/>
          </p:nvCxnSpPr>
          <p:spPr>
            <a:xfrm flipH="1" flipV="1">
              <a:off x="2067752" y="3464179"/>
              <a:ext cx="1496136" cy="29350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6459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/writ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</a:p>
          <a:p>
            <a:endParaRPr lang="en-US" dirty="0"/>
          </a:p>
          <a:p>
            <a:r>
              <a:rPr lang="en-US" dirty="0"/>
              <a:t>Writing to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3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42961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'my_video.avi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62075"/>
            <a:ext cx="7571184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VideoWriter_fourcc(*'XVI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riter = cv2.VideoWriter('my_video.avi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rames_per_se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(width, height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frame in frame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riter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rame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riter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248128" y="2770654"/>
            <a:ext cx="2342454" cy="719026"/>
            <a:chOff x="2835658" y="3573016"/>
            <a:chExt cx="2342454" cy="719026"/>
          </a:xfrm>
        </p:grpSpPr>
        <p:sp>
          <p:nvSpPr>
            <p:cNvPr id="8" name="TextBox 7"/>
            <p:cNvSpPr txBox="1"/>
            <p:nvPr/>
          </p:nvSpPr>
          <p:spPr>
            <a:xfrm>
              <a:off x="3563888" y="3573016"/>
              <a:ext cx="161422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video encoding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9" name="Straight Arrow Connector 8"/>
            <p:cNvCxnSpPr>
              <a:stCxn id="8" idx="1"/>
            </p:cNvCxnSpPr>
            <p:nvPr/>
          </p:nvCxnSpPr>
          <p:spPr>
            <a:xfrm flipH="1">
              <a:off x="2835658" y="3757682"/>
              <a:ext cx="728230" cy="534360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65415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: set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ue histogram of ROI (region of interest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96304"/>
            <a:ext cx="7571184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x, y, width, height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mask = cv2.inRang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50,  50))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255, 255)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His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mask, 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normaliz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0, 255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cv2.NORM_MINMAX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47528" y="5210186"/>
            <a:ext cx="3766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SV = Hue, Saturation, Valu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143672" y="5631829"/>
            <a:ext cx="2533268" cy="788474"/>
            <a:chOff x="3339714" y="3246207"/>
            <a:chExt cx="2533268" cy="788474"/>
          </a:xfrm>
        </p:grpSpPr>
        <p:sp>
          <p:nvSpPr>
            <p:cNvPr id="9" name="TextBox 8"/>
            <p:cNvSpPr txBox="1"/>
            <p:nvPr/>
          </p:nvSpPr>
          <p:spPr>
            <a:xfrm>
              <a:off x="3563888" y="3573016"/>
              <a:ext cx="2309094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etermines color</a:t>
              </a:r>
              <a:endParaRPr lang="en-US" sz="2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0" name="Straight Arrow Connector 9"/>
            <p:cNvCxnSpPr>
              <a:stCxn id="9" idx="1"/>
            </p:cNvCxnSpPr>
            <p:nvPr/>
          </p:nvCxnSpPr>
          <p:spPr>
            <a:xfrm flipH="1" flipV="1">
              <a:off x="3339714" y="3246207"/>
              <a:ext cx="224174" cy="557642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666428" y="3520440"/>
            <a:ext cx="2873581" cy="707886"/>
            <a:chOff x="2420845" y="3573016"/>
            <a:chExt cx="2873581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3563888" y="3573016"/>
              <a:ext cx="1730538" cy="707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only histogram</a:t>
              </a:r>
              <a:br>
                <a:rPr lang="en-US" sz="2000" dirty="0"/>
              </a:br>
              <a:r>
                <a:rPr lang="en-US" sz="2000" dirty="0"/>
                <a:t>for hue on ROI</a:t>
              </a:r>
              <a:endParaRPr lang="en-US" sz="20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>
              <a:stCxn id="13" idx="1"/>
            </p:cNvCxnSpPr>
            <p:nvPr/>
          </p:nvCxnSpPr>
          <p:spPr>
            <a:xfrm flipH="1">
              <a:off x="2420845" y="3926959"/>
              <a:ext cx="1143043" cy="25272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5117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frames and update track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5</a:t>
            </a:fld>
            <a:endParaRPr lang="nl-BE"/>
          </a:p>
        </p:txBody>
      </p:sp>
      <p:sp>
        <p:nvSpPr>
          <p:cNvPr id="6" name="TextBox 5"/>
          <p:cNvSpPr txBox="1"/>
          <p:nvPr/>
        </p:nvSpPr>
        <p:spPr>
          <a:xfrm>
            <a:off x="1756757" y="2289386"/>
            <a:ext cx="8435280" cy="313932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cv2.TERM_CRITERIA_EPS |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cv2.TERM_CRITERIA_COUNT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iterations, pixels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BackProjec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1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cv2.meanShi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  <a:endParaRPr lang="en-US" dirty="0"/>
          </a:p>
        </p:txBody>
      </p:sp>
      <p:pic>
        <p:nvPicPr>
          <p:cNvPr id="7" name="bal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15173" y="4928031"/>
            <a:ext cx="30480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575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ccess depends on</a:t>
            </a:r>
            <a:br>
              <a:rPr lang="en-US" dirty="0"/>
            </a:br>
            <a:r>
              <a:rPr lang="en-US" dirty="0"/>
              <a:t>           </a:t>
            </a:r>
            <a:r>
              <a:rPr lang="en-US" i="1" dirty="0">
                <a:solidFill>
                  <a:srgbClr val="C00000"/>
                </a:solidFill>
              </a:rPr>
              <a:t>understanding algorithms!</a:t>
            </a:r>
          </a:p>
          <a:p>
            <a:r>
              <a:rPr lang="en-US" dirty="0"/>
              <a:t>Many things to explore</a:t>
            </a:r>
          </a:p>
          <a:p>
            <a:r>
              <a:rPr lang="en-US" dirty="0"/>
              <a:t>Check out</a:t>
            </a:r>
          </a:p>
          <a:p>
            <a:pPr lvl="1"/>
            <a:r>
              <a:rPr lang="en-US" sz="2000" dirty="0">
                <a:hlinkClick r:id="rId2"/>
              </a:rPr>
              <a:t>http://scikit-image.org/docs/0.12.x/user_guide.html</a:t>
            </a:r>
            <a:r>
              <a:rPr lang="en-US" sz="2000" dirty="0"/>
              <a:t> </a:t>
            </a:r>
            <a:endParaRPr lang="en-US" dirty="0"/>
          </a:p>
          <a:p>
            <a:pPr lvl="1"/>
            <a:r>
              <a:rPr lang="en-US" sz="2000" dirty="0">
                <a:hlinkClick r:id="rId3"/>
              </a:rPr>
              <a:t>http://docs.opencv.org/3.2.0/d6/d00/tutorial_py_root.html</a:t>
            </a:r>
            <a:r>
              <a:rPr lang="en-US" sz="20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3933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339</Words>
  <Application>Microsoft Office PowerPoint</Application>
  <PresentationFormat>Widescreen</PresentationFormat>
  <Paragraphs>1216</Paragraphs>
  <Slides>96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6</vt:i4>
      </vt:variant>
    </vt:vector>
  </HeadingPairs>
  <TitlesOfParts>
    <vt:vector size="104" baseType="lpstr"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Vergelijking</vt:lpstr>
      <vt:lpstr>Scientific Python</vt:lpstr>
      <vt:lpstr>PowerPoint Presentation</vt:lpstr>
      <vt:lpstr>PowerPoint Presentation</vt:lpstr>
      <vt:lpstr>Typographical conventions I</vt:lpstr>
      <vt:lpstr>Typographical conventions II</vt:lpstr>
      <vt:lpstr>numpy</vt:lpstr>
      <vt:lpstr>Out of the box</vt:lpstr>
      <vt:lpstr>Python performance</vt:lpstr>
      <vt:lpstr>Libraries for numeric computation</vt:lpstr>
      <vt:lpstr>Python using numpy</vt:lpstr>
      <vt:lpstr>Creating array I</vt:lpstr>
      <vt:lpstr>Creating arrays II</vt:lpstr>
      <vt:lpstr>Creating arrays III</vt:lpstr>
      <vt:lpstr>Numpy data types</vt:lpstr>
      <vt:lpstr>Accessing array elements</vt:lpstr>
      <vt:lpstr>Accessing subarrays: slicing</vt:lpstr>
      <vt:lpstr>Fancy indexing</vt:lpstr>
      <vt:lpstr>Operations on arrays</vt:lpstr>
      <vt:lpstr>Functions operating on arrays</vt:lpstr>
      <vt:lpstr>Some linear algebra</vt:lpstr>
      <vt:lpstr>References versus copies</vt:lpstr>
      <vt:lpstr>numpy data I/O revisited</vt:lpstr>
      <vt:lpstr>Matrices</vt:lpstr>
      <vt:lpstr>References</vt:lpstr>
      <vt:lpstr>scipy</vt:lpstr>
      <vt:lpstr>Libraries for numeric computation</vt:lpstr>
      <vt:lpstr>Singular Value Decomposition</vt:lpstr>
      <vt:lpstr>Linear regression</vt:lpstr>
      <vt:lpstr>Optimization: function definitions</vt:lpstr>
      <vt:lpstr>Optimization</vt:lpstr>
      <vt:lpstr>Ordinary differential equations</vt:lpstr>
      <vt:lpstr>Jacobian for equations</vt:lpstr>
      <vt:lpstr>Integrate ODEs</vt:lpstr>
      <vt:lpstr>Signal processing</vt:lpstr>
      <vt:lpstr>Original signal</vt:lpstr>
      <vt:lpstr>Create highpass filter</vt:lpstr>
      <vt:lpstr>Filter signal</vt:lpstr>
      <vt:lpstr>Filtered signal</vt:lpstr>
      <vt:lpstr>Matplotlib</vt:lpstr>
      <vt:lpstr>And some matplotlib…</vt:lpstr>
      <vt:lpstr>Simple line plot</vt:lpstr>
      <vt:lpstr>Axis labels, annotation</vt:lpstr>
      <vt:lpstr>Multiple functions on line plot</vt:lpstr>
      <vt:lpstr>Complete line plot</vt:lpstr>
      <vt:lpstr>Histogram</vt:lpstr>
      <vt:lpstr>Line plot on histogram</vt:lpstr>
      <vt:lpstr>Heat map data</vt:lpstr>
      <vt:lpstr>Heat map plot</vt:lpstr>
      <vt:lpstr>3D surface plot I</vt:lpstr>
      <vt:lpstr>3D surface plot II</vt:lpstr>
      <vt:lpstr>References</vt:lpstr>
      <vt:lpstr>Sympy</vt:lpstr>
      <vt:lpstr>Introduction</vt:lpstr>
      <vt:lpstr>Defining symbols</vt:lpstr>
      <vt:lpstr>Solving equations</vt:lpstr>
      <vt:lpstr>Eigenvalues, eigenvectors</vt:lpstr>
      <vt:lpstr>Derivatives</vt:lpstr>
      <vt:lpstr>Integration</vt:lpstr>
      <vt:lpstr>Limits and series expansion</vt:lpstr>
      <vt:lpstr>Expression representation</vt:lpstr>
      <vt:lpstr>Parts of expressions</vt:lpstr>
      <vt:lpstr>Expression manipulation</vt:lpstr>
      <vt:lpstr>Further reading</vt:lpstr>
      <vt:lpstr>HDF5: PyTables</vt:lpstr>
      <vt:lpstr>HDF5: what is it?</vt:lpstr>
      <vt:lpstr>HDF5 data</vt:lpstr>
      <vt:lpstr>HDF5 storage</vt:lpstr>
      <vt:lpstr>HDF5: how to use it?</vt:lpstr>
      <vt:lpstr>Importing modules</vt:lpstr>
      <vt:lpstr>Open &amp; close HDF5 file</vt:lpstr>
      <vt:lpstr>Creating a group</vt:lpstr>
      <vt:lpstr>Adding an array</vt:lpstr>
      <vt:lpstr>Adding an 2D array</vt:lpstr>
      <vt:lpstr>Annotations</vt:lpstr>
      <vt:lpstr>Objects &amp; tables</vt:lpstr>
      <vt:lpstr>Populate table</vt:lpstr>
      <vt:lpstr>Reading an array </vt:lpstr>
      <vt:lpstr>Reading a table</vt:lpstr>
      <vt:lpstr>HDF5 command line utilities</vt:lpstr>
      <vt:lpstr>Bokeh</vt:lpstr>
      <vt:lpstr>What is it?</vt:lpstr>
      <vt:lpstr>Simple plot</vt:lpstr>
      <vt:lpstr>HTML file</vt:lpstr>
      <vt:lpstr>HTML file with widget</vt:lpstr>
      <vt:lpstr>Linked figures</vt:lpstr>
      <vt:lpstr>Linked brushing</vt:lpstr>
      <vt:lpstr>Hover tool</vt:lpstr>
      <vt:lpstr>Image &amp; video processing</vt:lpstr>
      <vt:lpstr>Image &amp; video processing</vt:lpstr>
      <vt:lpstr>Image restoration</vt:lpstr>
      <vt:lpstr>Segmentation</vt:lpstr>
      <vt:lpstr>Capturing video</vt:lpstr>
      <vt:lpstr>Reading/writing video</vt:lpstr>
      <vt:lpstr>Follow the ball: setup</vt:lpstr>
      <vt:lpstr>Follow the ball</vt:lpstr>
      <vt:lpstr>Further reading</vt:lpstr>
    </vt:vector>
  </TitlesOfParts>
  <Company>UHassel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tific Python</dc:title>
  <dc:creator>Geert Jan Bex</dc:creator>
  <cp:lastModifiedBy>Geert Jan Bex</cp:lastModifiedBy>
  <cp:revision>27</cp:revision>
  <dcterms:created xsi:type="dcterms:W3CDTF">2019-11-07T15:31:23Z</dcterms:created>
  <dcterms:modified xsi:type="dcterms:W3CDTF">2021-03-24T12:22:02Z</dcterms:modified>
</cp:coreProperties>
</file>